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35D3CF18" w14:textId="751D6423" w:rsidR="005115DC" w:rsidRPr="005115DC" w:rsidRDefault="0064326D" w:rsidP="0012071D">
      <w:pPr>
        <w:spacing w:after="120"/>
        <w:jc w:val="center"/>
        <w:rPr>
          <w:rFonts w:asciiTheme="majorHAnsi" w:eastAsiaTheme="majorEastAsia" w:hAnsiTheme="majorHAnsi" w:cstheme="majorBidi"/>
          <w:b/>
          <w:bCs/>
          <w:color w:val="2F5496" w:themeColor="accent1" w:themeShade="BF"/>
          <w:sz w:val="72"/>
          <w:szCs w:val="72"/>
        </w:rPr>
      </w:pPr>
      <w:r>
        <w:rPr>
          <w:rFonts w:asciiTheme="majorHAnsi" w:eastAsiaTheme="majorEastAsia" w:hAnsiTheme="majorHAnsi" w:cstheme="majorBidi"/>
          <w:b/>
          <w:bCs/>
          <w:color w:val="2F5496" w:themeColor="accent1" w:themeShade="BF"/>
          <w:sz w:val="72"/>
          <w:szCs w:val="72"/>
        </w:rPr>
        <w:t>Topic</w:t>
      </w:r>
      <w:r w:rsidR="005115DC" w:rsidRPr="005115DC">
        <w:rPr>
          <w:rFonts w:asciiTheme="majorHAnsi" w:eastAsiaTheme="majorEastAsia" w:hAnsiTheme="majorHAnsi" w:cstheme="majorBidi"/>
          <w:b/>
          <w:bCs/>
          <w:color w:val="2F5496" w:themeColor="accent1" w:themeShade="BF"/>
          <w:sz w:val="72"/>
          <w:szCs w:val="72"/>
        </w:rPr>
        <w:t xml:space="preserve"> 9</w:t>
      </w:r>
    </w:p>
    <w:p w14:paraId="2A15D661" w14:textId="24E30F6F" w:rsidR="00867A6C" w:rsidRPr="005115DC" w:rsidRDefault="0012071D" w:rsidP="0012071D">
      <w:pPr>
        <w:spacing w:after="120"/>
        <w:jc w:val="center"/>
        <w:rPr>
          <w:rFonts w:asciiTheme="majorHAnsi" w:eastAsiaTheme="majorEastAsia" w:hAnsiTheme="majorHAnsi" w:cstheme="majorBidi"/>
          <w:b/>
          <w:bCs/>
          <w:color w:val="2F5496" w:themeColor="accent1" w:themeShade="BF"/>
          <w:sz w:val="72"/>
          <w:szCs w:val="72"/>
        </w:rPr>
      </w:pPr>
      <w:r w:rsidRPr="005115DC">
        <w:rPr>
          <w:rFonts w:asciiTheme="majorHAnsi" w:eastAsiaTheme="majorEastAsia" w:hAnsiTheme="majorHAnsi" w:cstheme="majorBidi"/>
          <w:b/>
          <w:bCs/>
          <w:color w:val="2F5496" w:themeColor="accent1" w:themeShade="BF"/>
          <w:sz w:val="72"/>
          <w:szCs w:val="72"/>
        </w:rPr>
        <w:t>Trigonometric Ratios</w:t>
      </w:r>
    </w:p>
    <w:p w14:paraId="7BA68B59" w14:textId="77777777" w:rsidR="0012071D" w:rsidRDefault="0012071D" w:rsidP="0012071D">
      <w:pPr>
        <w:spacing w:after="120"/>
        <w:jc w:val="center"/>
        <w:rPr>
          <w:sz w:val="72"/>
          <w:szCs w:val="72"/>
        </w:rPr>
      </w:pPr>
    </w:p>
    <w:p w14:paraId="580BBD26" w14:textId="77777777" w:rsidR="005115DC" w:rsidRDefault="000A7FC6" w:rsidP="005115DC">
      <w:pPr>
        <w:pStyle w:val="Heading1"/>
        <w:spacing w:before="0"/>
        <w:jc w:val="center"/>
        <w:rPr>
          <w:sz w:val="56"/>
          <w:szCs w:val="56"/>
        </w:rPr>
      </w:pPr>
      <w:bookmarkStart w:id="0" w:name="_Hlk72937975"/>
      <w:r w:rsidRPr="005115DC">
        <w:rPr>
          <w:sz w:val="56"/>
          <w:szCs w:val="56"/>
        </w:rPr>
        <w:t>Bronze</w:t>
      </w:r>
      <w:r w:rsidR="003E62F8" w:rsidRPr="005115DC">
        <w:rPr>
          <w:sz w:val="56"/>
          <w:szCs w:val="56"/>
        </w:rPr>
        <w:t>,</w:t>
      </w:r>
      <w:r w:rsidRPr="005115DC">
        <w:rPr>
          <w:sz w:val="56"/>
          <w:szCs w:val="56"/>
        </w:rPr>
        <w:t xml:space="preserve"> Silver</w:t>
      </w:r>
      <w:r w:rsidR="003E62F8" w:rsidRPr="005115DC">
        <w:rPr>
          <w:sz w:val="56"/>
          <w:szCs w:val="56"/>
        </w:rPr>
        <w:t>,</w:t>
      </w:r>
      <w:r w:rsidRPr="005115DC">
        <w:rPr>
          <w:sz w:val="56"/>
          <w:szCs w:val="56"/>
        </w:rPr>
        <w:t xml:space="preserve"> Gold </w:t>
      </w:r>
      <w:bookmarkEnd w:id="0"/>
    </w:p>
    <w:p w14:paraId="0110866F" w14:textId="77777777" w:rsidR="005115DC" w:rsidRDefault="00867A6C" w:rsidP="005115DC">
      <w:pPr>
        <w:pStyle w:val="Heading1"/>
        <w:spacing w:before="0"/>
        <w:jc w:val="center"/>
        <w:rPr>
          <w:sz w:val="56"/>
          <w:szCs w:val="56"/>
        </w:rPr>
      </w:pPr>
      <w:r w:rsidRPr="005115DC">
        <w:rPr>
          <w:sz w:val="56"/>
          <w:szCs w:val="56"/>
        </w:rPr>
        <w:t xml:space="preserve">Worksheets for </w:t>
      </w:r>
    </w:p>
    <w:p w14:paraId="6C7DBC98" w14:textId="556439F6" w:rsidR="00962B0F" w:rsidRPr="005115DC" w:rsidRDefault="00867A6C" w:rsidP="005115DC">
      <w:pPr>
        <w:pStyle w:val="Heading1"/>
        <w:spacing w:before="0"/>
        <w:jc w:val="center"/>
        <w:rPr>
          <w:sz w:val="56"/>
          <w:szCs w:val="56"/>
        </w:rPr>
      </w:pPr>
      <w:r w:rsidRPr="005115DC">
        <w:rPr>
          <w:sz w:val="56"/>
          <w:szCs w:val="56"/>
        </w:rPr>
        <w:t>AS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6B67D9D2" w14:textId="77777777" w:rsidR="0064326D" w:rsidRDefault="0064326D" w:rsidP="0064326D">
      <w:r>
        <w:t xml:space="preserve">The topic number on this worksheet relates to the corresponding chapter number in the ‘Pearson Edexcel AS and A Level Mathematics: Pure Mathematics Year 1/AS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5C6A14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5C6A14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5C6A14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5C6A14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64326D" w:rsidRDefault="005C6A14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24B459CD" w14:textId="1B024816" w:rsidR="00B13B5A" w:rsidRDefault="0064326D" w:rsidP="00373FD1">
      <w:pPr>
        <w:pStyle w:val="ListParagraph"/>
        <w:numPr>
          <w:ilvl w:val="0"/>
          <w:numId w:val="2"/>
        </w:num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49F000AB" w14:textId="0D8AE65E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6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7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1306578D" w14:textId="77777777" w:rsidR="003A5880" w:rsidRDefault="003A5880" w:rsidP="003A588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r w:rsidRPr="00576290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741187" behindDoc="0" locked="0" layoutInCell="1" allowOverlap="1" wp14:anchorId="10D3B8D5" wp14:editId="25668492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742211" behindDoc="1" locked="0" layoutInCell="1" allowOverlap="1" wp14:anchorId="68F88990" wp14:editId="21C23FD1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597C6F" w14:textId="77777777" w:rsidR="003A5880" w:rsidRPr="00576290" w:rsidRDefault="003A5880" w:rsidP="003A588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0507A1B8" w14:textId="21D96328" w:rsidR="003A5880" w:rsidRPr="00576290" w:rsidRDefault="003A5880" w:rsidP="003A588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25</w:t>
      </w:r>
    </w:p>
    <w:p w14:paraId="5302EFF9" w14:textId="77777777" w:rsidR="003A5880" w:rsidRDefault="003A5880" w:rsidP="005115DC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53C67A7A" w14:textId="6174A5A1" w:rsidR="005115DC" w:rsidRDefault="009D6415" w:rsidP="005115DC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4509F812" w14:textId="482F25B5" w:rsidR="005115DC" w:rsidRPr="005115DC" w:rsidRDefault="009D6415" w:rsidP="005115DC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40552C89" w14:textId="5E0D7337" w:rsidR="009D6415" w:rsidRPr="005115DC" w:rsidRDefault="009D6415" w:rsidP="005115DC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 w:rsidRPr="005115DC">
        <w:rPr>
          <w:rFonts w:ascii="Times New Roman" w:hAnsi="Times New Roman" w:cs="Times New Roman"/>
          <w:sz w:val="24"/>
          <w:szCs w:val="24"/>
        </w:rPr>
        <w:t>Find the exact value of tan 30</w:t>
      </w:r>
      <w:r w:rsidRPr="005115DC">
        <w:rPr>
          <w:rFonts w:ascii="Times New Roman" w:hAnsi="Times New Roman" w:cs="Times New Roman"/>
          <w:color w:val="000000"/>
          <w:sz w:val="24"/>
          <w:szCs w:val="24"/>
        </w:rPr>
        <w:t>°</w:t>
      </w:r>
      <w:r w:rsidRPr="005115DC">
        <w:rPr>
          <w:rFonts w:ascii="Times New Roman" w:hAnsi="Times New Roman" w:cs="Times New Roman"/>
          <w:sz w:val="24"/>
          <w:szCs w:val="24"/>
        </w:rPr>
        <w:t xml:space="preserve"> × sin 60</w:t>
      </w:r>
      <w:r w:rsidRPr="005115DC">
        <w:rPr>
          <w:rFonts w:ascii="Times New Roman" w:hAnsi="Times New Roman" w:cs="Times New Roman"/>
          <w:color w:val="000000"/>
          <w:sz w:val="24"/>
          <w:szCs w:val="24"/>
        </w:rPr>
        <w:t>°</w:t>
      </w:r>
    </w:p>
    <w:p w14:paraId="1E9A499B" w14:textId="77777777" w:rsidR="009D6415" w:rsidRPr="005115DC" w:rsidRDefault="009D6415" w:rsidP="009D641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Give your answer in its simplest form.</w:t>
      </w:r>
    </w:p>
    <w:p w14:paraId="20067DE0" w14:textId="77777777" w:rsidR="009D6415" w:rsidRPr="005115DC" w:rsidRDefault="009D6415" w:rsidP="009D641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417C78D" w14:textId="77777777" w:rsidR="009D6415" w:rsidRPr="005115DC" w:rsidRDefault="009D6415" w:rsidP="009D641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501AA68" w14:textId="77777777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2" w:name="_Hlk76926462"/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2 marks)</w:t>
      </w:r>
    </w:p>
    <w:p w14:paraId="1BF31AD8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bookmarkEnd w:id="2"/>
    <w:p w14:paraId="342BE847" w14:textId="72835FDE" w:rsidR="009D6415" w:rsidRPr="005115DC" w:rsidRDefault="009D6415" w:rsidP="009D641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2CE7B8F" w14:textId="77777777" w:rsidR="005115DC" w:rsidRDefault="009D6415" w:rsidP="005115DC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5115DC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247B930F" w14:textId="77777777" w:rsidR="005115DC" w:rsidRDefault="005115DC" w:rsidP="005115DC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B067F8" w14:textId="7CA697F1" w:rsidR="009D6415" w:rsidRPr="005115DC" w:rsidRDefault="009D6415" w:rsidP="00A424D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(</w:t>
      </w:r>
      <w:r w:rsidRPr="000C68E2">
        <w:rPr>
          <w:rFonts w:ascii="Times New Roman" w:hAnsi="Times New Roman" w:cs="Times New Roman"/>
          <w:iCs/>
          <w:sz w:val="24"/>
          <w:szCs w:val="24"/>
        </w:rPr>
        <w:t>a</w:t>
      </w:r>
      <w:r w:rsidRPr="005115DC">
        <w:rPr>
          <w:rFonts w:ascii="Times New Roman" w:hAnsi="Times New Roman" w:cs="Times New Roman"/>
          <w:sz w:val="24"/>
          <w:szCs w:val="24"/>
        </w:rPr>
        <w:t>)</w:t>
      </w:r>
      <w:r w:rsidRPr="005115DC">
        <w:rPr>
          <w:rFonts w:ascii="Times New Roman" w:hAnsi="Times New Roman" w:cs="Times New Roman"/>
          <w:i/>
          <w:sz w:val="24"/>
          <w:szCs w:val="24"/>
        </w:rPr>
        <w:tab/>
      </w:r>
      <w:r w:rsidRPr="005115DC">
        <w:rPr>
          <w:rFonts w:ascii="Times New Roman" w:hAnsi="Times New Roman" w:cs="Times New Roman"/>
          <w:sz w:val="24"/>
          <w:szCs w:val="24"/>
        </w:rPr>
        <w:t>Write down the exact value of tan 45°</w:t>
      </w:r>
    </w:p>
    <w:p w14:paraId="00CF1C2E" w14:textId="77777777" w:rsidR="009D6415" w:rsidRPr="005115DC" w:rsidRDefault="009D6415" w:rsidP="009D641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2478AFA9" w14:textId="77777777" w:rsidR="009D6415" w:rsidRPr="005115DC" w:rsidRDefault="009D6415" w:rsidP="009D641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4F79A8C" w14:textId="77777777" w:rsidR="009D6415" w:rsidRPr="005115DC" w:rsidRDefault="009D6415" w:rsidP="009D641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Here is a right-angled triangle.</w:t>
      </w:r>
    </w:p>
    <w:p w14:paraId="69F0BC05" w14:textId="77777777" w:rsidR="009D6415" w:rsidRPr="005115DC" w:rsidRDefault="009D6415" w:rsidP="009D641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69F52A" w14:textId="77777777" w:rsidR="009D6415" w:rsidRPr="005115DC" w:rsidRDefault="009D6415" w:rsidP="009D641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F9C6FD" wp14:editId="1653DB0A">
            <wp:extent cx="1863725" cy="127444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725" cy="127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EF34EF" w14:textId="77777777" w:rsidR="009D6415" w:rsidRPr="005115DC" w:rsidRDefault="009D6415" w:rsidP="009D641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107CFD3" w14:textId="77777777" w:rsidR="00A424D0" w:rsidRDefault="00A424D0" w:rsidP="009D641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4DCE8526" w14:textId="70FB8C51" w:rsidR="009D6415" w:rsidRPr="005115DC" w:rsidRDefault="00A424D0" w:rsidP="009D641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424D0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3299C4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95pt" o:ole="">
            <v:imagedata r:id="rId21" o:title=""/>
          </v:shape>
          <o:OLEObject Type="Embed" ProgID="Equation.DSMT4" ShapeID="_x0000_i1025" DrawAspect="Content" ObjectID="_1727259160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D6415" w:rsidRPr="005115DC">
        <w:rPr>
          <w:rFonts w:ascii="Times New Roman" w:hAnsi="Times New Roman" w:cs="Times New Roman"/>
          <w:sz w:val="24"/>
          <w:szCs w:val="24"/>
        </w:rPr>
        <w:t>cos 60° = 0.5</w:t>
      </w:r>
    </w:p>
    <w:p w14:paraId="25ED0B2C" w14:textId="1E1FFDC7" w:rsidR="009D6415" w:rsidRPr="005115DC" w:rsidRDefault="009D6415" w:rsidP="00A424D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(</w:t>
      </w:r>
      <w:r w:rsidRPr="000C68E2">
        <w:rPr>
          <w:rFonts w:ascii="Times New Roman" w:hAnsi="Times New Roman" w:cs="Times New Roman"/>
          <w:iCs/>
          <w:sz w:val="24"/>
          <w:szCs w:val="24"/>
        </w:rPr>
        <w:t>b</w:t>
      </w:r>
      <w:r w:rsidRPr="005115DC">
        <w:rPr>
          <w:rFonts w:ascii="Times New Roman" w:hAnsi="Times New Roman" w:cs="Times New Roman"/>
          <w:sz w:val="24"/>
          <w:szCs w:val="24"/>
        </w:rPr>
        <w:t>)</w:t>
      </w:r>
      <w:r w:rsidRPr="005115DC">
        <w:rPr>
          <w:rFonts w:ascii="Times New Roman" w:hAnsi="Times New Roman" w:cs="Times New Roman"/>
          <w:i/>
          <w:sz w:val="24"/>
          <w:szCs w:val="24"/>
        </w:rPr>
        <w:tab/>
      </w:r>
      <w:r w:rsidRPr="005115DC">
        <w:rPr>
          <w:rFonts w:ascii="Times New Roman" w:hAnsi="Times New Roman" w:cs="Times New Roman"/>
          <w:sz w:val="24"/>
          <w:szCs w:val="24"/>
        </w:rPr>
        <w:t xml:space="preserve">Work out the value of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15DC">
        <w:rPr>
          <w:rFonts w:ascii="Times New Roman" w:hAnsi="Times New Roman" w:cs="Times New Roman"/>
          <w:sz w:val="24"/>
          <w:szCs w:val="24"/>
        </w:rPr>
        <w:t>.</w:t>
      </w:r>
    </w:p>
    <w:p w14:paraId="3F72EDA5" w14:textId="54B8D275" w:rsidR="000C68E2" w:rsidRPr="005115DC" w:rsidRDefault="009D6415" w:rsidP="000C68E2">
      <w:pPr>
        <w:tabs>
          <w:tab w:val="left" w:pos="0"/>
          <w:tab w:val="left" w:pos="425"/>
        </w:tabs>
        <w:autoSpaceDE w:val="0"/>
        <w:autoSpaceDN w:val="0"/>
        <w:adjustRightInd w:val="0"/>
        <w:spacing w:after="12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01F2E10" w14:textId="515C15B0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3 marks)</w:t>
      </w:r>
    </w:p>
    <w:p w14:paraId="57370A55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4EDF1E69" w14:textId="77777777" w:rsidR="009D6415" w:rsidRPr="005115DC" w:rsidRDefault="009D6415" w:rsidP="009D6415">
      <w:pPr>
        <w:rPr>
          <w:rFonts w:ascii="Times New Roman" w:hAnsi="Times New Roman" w:cs="Times New Roman"/>
          <w:sz w:val="24"/>
          <w:szCs w:val="24"/>
        </w:rPr>
      </w:pPr>
    </w:p>
    <w:p w14:paraId="609E8892" w14:textId="77777777" w:rsidR="009D6415" w:rsidRPr="005115DC" w:rsidRDefault="009D6415" w:rsidP="009D6415">
      <w:pPr>
        <w:rPr>
          <w:rFonts w:ascii="Times New Roman" w:hAnsi="Times New Roman" w:cs="Times New Roman"/>
          <w:sz w:val="24"/>
          <w:szCs w:val="24"/>
        </w:rPr>
      </w:pPr>
    </w:p>
    <w:p w14:paraId="242BE202" w14:textId="77777777" w:rsidR="005115DC" w:rsidRDefault="005115D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B7C983C" w14:textId="3A532E81" w:rsidR="009D6415" w:rsidRPr="005115DC" w:rsidRDefault="009D6415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05E90BD2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In the tri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5115DC">
        <w:rPr>
          <w:rFonts w:ascii="Times New Roman" w:hAnsi="Times New Roman" w:cs="Times New Roman"/>
          <w:sz w:val="24"/>
          <w:szCs w:val="24"/>
        </w:rPr>
        <w:t xml:space="preserve">,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1m,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5115DC">
        <w:rPr>
          <w:rFonts w:ascii="Times New Roman" w:hAnsi="Times New Roman" w:cs="Times New Roman"/>
          <w:sz w:val="24"/>
          <w:szCs w:val="24"/>
        </w:rPr>
        <w:t xml:space="preserve"> 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</m:oMath>
      <w:r w:rsidRPr="005115DC">
        <w:rPr>
          <w:rFonts w:ascii="Times New Roman" w:hAnsi="Times New Roman" w:cs="Times New Roman"/>
          <w:sz w:val="24"/>
          <w:szCs w:val="24"/>
        </w:rPr>
        <w:t xml:space="preserve">m, 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60° and 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BCA</w:t>
      </w:r>
      <w:r w:rsidRPr="005115DC">
        <w:rPr>
          <w:rFonts w:ascii="Times New Roman" w:hAnsi="Times New Roman" w:cs="Times New Roman"/>
          <w:sz w:val="24"/>
          <w:szCs w:val="24"/>
        </w:rPr>
        <w:t xml:space="preserve">=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15DC">
        <w:rPr>
          <w:rFonts w:ascii="Times New Roman" w:hAnsi="Times New Roman" w:cs="Times New Roman"/>
          <w:sz w:val="24"/>
          <w:szCs w:val="24"/>
        </w:rPr>
        <w:t>°</w:t>
      </w:r>
    </w:p>
    <w:p w14:paraId="5877187B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Find the two possible values for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15DC">
        <w:rPr>
          <w:rFonts w:ascii="Times New Roman" w:hAnsi="Times New Roman" w:cs="Times New Roman"/>
          <w:sz w:val="24"/>
          <w:szCs w:val="24"/>
        </w:rPr>
        <w:t>.</w:t>
      </w:r>
    </w:p>
    <w:p w14:paraId="516EC452" w14:textId="46CBA005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4 marks)</w:t>
      </w:r>
    </w:p>
    <w:p w14:paraId="216E5442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399319E" w14:textId="651AECC5" w:rsidR="009D6415" w:rsidRPr="005115DC" w:rsidRDefault="009D6415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10285E" w14:textId="77777777" w:rsidR="005115DC" w:rsidRDefault="00AA5C94" w:rsidP="006132C9">
      <w:pPr>
        <w:tabs>
          <w:tab w:val="left" w:pos="0"/>
          <w:tab w:val="left" w:pos="2127"/>
          <w:tab w:val="left" w:pos="3261"/>
          <w:tab w:val="left" w:pos="382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Q4</w:t>
      </w:r>
      <w:r w:rsidR="009D6415" w:rsidRPr="005115DC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</w:p>
    <w:p w14:paraId="50879843" w14:textId="77777777" w:rsidR="005115DC" w:rsidRDefault="005115DC" w:rsidP="006132C9">
      <w:pPr>
        <w:tabs>
          <w:tab w:val="left" w:pos="0"/>
          <w:tab w:val="left" w:pos="2127"/>
          <w:tab w:val="left" w:pos="3261"/>
          <w:tab w:val="left" w:pos="382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97F3DD3" w14:textId="0DE97704" w:rsidR="009D6415" w:rsidRPr="005115DC" w:rsidRDefault="009D6415" w:rsidP="006132C9">
      <w:pPr>
        <w:tabs>
          <w:tab w:val="left" w:pos="0"/>
          <w:tab w:val="left" w:pos="2127"/>
          <w:tab w:val="left" w:pos="3261"/>
          <w:tab w:val="left" w:pos="382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115DC">
        <w:rPr>
          <w:rFonts w:ascii="Times New Roman" w:hAnsi="Times New Roman" w:cs="Times New Roman"/>
          <w:color w:val="000000"/>
          <w:sz w:val="24"/>
          <w:szCs w:val="24"/>
        </w:rPr>
        <w:t>Here is the graph of</w:t>
      </w:r>
      <w:r w:rsidRPr="005115DC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115D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5115DC">
        <w:rPr>
          <w:rFonts w:ascii="Times New Roman" w:hAnsi="Times New Roman" w:cs="Times New Roman"/>
          <w:color w:val="000000"/>
          <w:sz w:val="24"/>
          <w:szCs w:val="24"/>
        </w:rPr>
        <w:t xml:space="preserve">= sin </w:t>
      </w:r>
      <w:r w:rsidRPr="005115DC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5115DC">
        <w:rPr>
          <w:rFonts w:ascii="Times New Roman" w:hAnsi="Times New Roman" w:cs="Times New Roman"/>
          <w:color w:val="000000"/>
          <w:sz w:val="24"/>
          <w:szCs w:val="24"/>
        </w:rPr>
        <w:t>°</w:t>
      </w:r>
      <w:r w:rsidRPr="005115DC">
        <w:rPr>
          <w:rFonts w:ascii="Times New Roman" w:hAnsi="Times New Roman" w:cs="Times New Roman"/>
          <w:color w:val="000000"/>
          <w:sz w:val="24"/>
          <w:szCs w:val="24"/>
        </w:rPr>
        <w:tab/>
        <w:t>for</w:t>
      </w:r>
      <w:r w:rsidRPr="005115DC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–180 </w:t>
      </w:r>
      <w:r w:rsidRPr="005115DC">
        <w:rPr>
          <w:rFonts w:ascii="Cambria Math" w:hAnsi="Cambria Math" w:cs="Cambria Math"/>
          <w:color w:val="191919"/>
          <w:sz w:val="24"/>
          <w:szCs w:val="24"/>
          <w:lang w:val="en-US"/>
        </w:rPr>
        <w:t>⩽</w:t>
      </w:r>
      <w:r w:rsidRPr="005115DC">
        <w:rPr>
          <w:rFonts w:ascii="Times New Roman" w:hAnsi="Times New Roman" w:cs="Times New Roman"/>
          <w:color w:val="191919"/>
          <w:sz w:val="24"/>
          <w:szCs w:val="24"/>
          <w:lang w:val="en-US"/>
        </w:rPr>
        <w:t xml:space="preserve"> </w:t>
      </w:r>
      <w:r w:rsidRPr="005115D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5115DC">
        <w:rPr>
          <w:rFonts w:ascii="Cambria Math" w:hAnsi="Cambria Math" w:cs="Cambria Math"/>
          <w:color w:val="191919"/>
          <w:sz w:val="24"/>
          <w:szCs w:val="24"/>
          <w:lang w:val="en-US"/>
        </w:rPr>
        <w:t>⩽</w:t>
      </w:r>
      <w:r w:rsidRPr="005115DC">
        <w:rPr>
          <w:rFonts w:ascii="Times New Roman" w:hAnsi="Times New Roman" w:cs="Times New Roman"/>
          <w:color w:val="000000"/>
          <w:sz w:val="24"/>
          <w:szCs w:val="24"/>
        </w:rPr>
        <w:t xml:space="preserve"> 180</w:t>
      </w:r>
    </w:p>
    <w:p w14:paraId="5173B379" w14:textId="77777777" w:rsidR="009D6415" w:rsidRPr="005115DC" w:rsidRDefault="009D6415" w:rsidP="009D641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p w14:paraId="5EB91168" w14:textId="77777777" w:rsidR="009D6415" w:rsidRPr="005115DC" w:rsidRDefault="009D6415" w:rsidP="009D641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5115DC">
        <w:rPr>
          <w:rFonts w:ascii="Times New Roman" w:hAnsi="Times New Roman" w:cs="Times New Roman"/>
          <w:i/>
          <w:noProof/>
          <w:color w:val="000000"/>
          <w:sz w:val="24"/>
          <w:szCs w:val="24"/>
        </w:rPr>
        <w:drawing>
          <wp:inline distT="0" distB="0" distL="0" distR="0" wp14:anchorId="713C33F0" wp14:editId="2DA17EEA">
            <wp:extent cx="5403215" cy="4010660"/>
            <wp:effectExtent l="0" t="0" r="698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215" cy="401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DDA48F" w14:textId="77777777" w:rsidR="009D6415" w:rsidRPr="005115DC" w:rsidRDefault="009D6415" w:rsidP="009D641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p w14:paraId="5DFF03B9" w14:textId="77777777" w:rsidR="009D6415" w:rsidRPr="005115DC" w:rsidRDefault="009D6415" w:rsidP="009D6415">
      <w:pPr>
        <w:tabs>
          <w:tab w:val="left" w:pos="4678"/>
          <w:tab w:val="left" w:pos="524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5115DC">
        <w:rPr>
          <w:rFonts w:ascii="Times New Roman" w:hAnsi="Times New Roman" w:cs="Times New Roman"/>
          <w:color w:val="000000"/>
          <w:sz w:val="24"/>
          <w:szCs w:val="24"/>
        </w:rPr>
        <w:t xml:space="preserve">On the grid, sketch the graph of </w:t>
      </w:r>
      <w:r w:rsidRPr="005115D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5115DC">
        <w:rPr>
          <w:rFonts w:ascii="Times New Roman" w:hAnsi="Times New Roman" w:cs="Times New Roman"/>
          <w:color w:val="000000"/>
          <w:sz w:val="24"/>
          <w:szCs w:val="24"/>
        </w:rPr>
        <w:t xml:space="preserve">= sin </w:t>
      </w:r>
      <w:r w:rsidRPr="005115DC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5115DC">
        <w:rPr>
          <w:rFonts w:ascii="Times New Roman" w:hAnsi="Times New Roman" w:cs="Times New Roman"/>
          <w:color w:val="000000"/>
          <w:sz w:val="24"/>
          <w:szCs w:val="24"/>
        </w:rPr>
        <w:t>° – 2</w:t>
      </w:r>
      <w:r w:rsidRPr="005115DC">
        <w:rPr>
          <w:rFonts w:ascii="Times New Roman" w:hAnsi="Times New Roman" w:cs="Times New Roman"/>
          <w:color w:val="000000"/>
          <w:sz w:val="24"/>
          <w:szCs w:val="24"/>
        </w:rPr>
        <w:tab/>
        <w:t>for</w:t>
      </w:r>
      <w:r w:rsidRPr="005115DC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–180 </w:t>
      </w:r>
      <w:r w:rsidRPr="005115DC">
        <w:rPr>
          <w:rFonts w:ascii="Cambria Math" w:hAnsi="Cambria Math" w:cs="Cambria Math"/>
          <w:color w:val="191919"/>
          <w:sz w:val="24"/>
          <w:szCs w:val="24"/>
          <w:lang w:val="en-US"/>
        </w:rPr>
        <w:t>⩽</w:t>
      </w:r>
      <w:r w:rsidRPr="005115DC">
        <w:rPr>
          <w:rFonts w:ascii="Times New Roman" w:hAnsi="Times New Roman" w:cs="Times New Roman"/>
          <w:color w:val="191919"/>
          <w:sz w:val="24"/>
          <w:szCs w:val="24"/>
          <w:lang w:val="en-US"/>
        </w:rPr>
        <w:t xml:space="preserve"> </w:t>
      </w:r>
      <w:r w:rsidRPr="005115D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5115DC">
        <w:rPr>
          <w:rFonts w:ascii="Cambria Math" w:hAnsi="Cambria Math" w:cs="Cambria Math"/>
          <w:color w:val="191919"/>
          <w:sz w:val="24"/>
          <w:szCs w:val="24"/>
          <w:lang w:val="en-US"/>
        </w:rPr>
        <w:t>⩽</w:t>
      </w:r>
      <w:r w:rsidRPr="005115DC">
        <w:rPr>
          <w:rFonts w:ascii="Times New Roman" w:hAnsi="Times New Roman" w:cs="Times New Roman"/>
          <w:color w:val="000000"/>
          <w:sz w:val="24"/>
          <w:szCs w:val="24"/>
        </w:rPr>
        <w:t xml:space="preserve"> 180</w:t>
      </w:r>
    </w:p>
    <w:p w14:paraId="75EB1424" w14:textId="77777777" w:rsidR="009D6415" w:rsidRPr="005115DC" w:rsidRDefault="009D6415" w:rsidP="006132C9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14:paraId="5670B14D" w14:textId="77777777" w:rsidR="009D6415" w:rsidRPr="005115DC" w:rsidRDefault="009D6415" w:rsidP="009D641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14:paraId="0CC6BE14" w14:textId="1EB1EE6F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2 marks)</w:t>
      </w:r>
    </w:p>
    <w:p w14:paraId="3F76CC13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EDD1ED0" w14:textId="77777777" w:rsidR="006132C9" w:rsidRPr="005115DC" w:rsidRDefault="006132C9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3DF644" w14:textId="77777777" w:rsidR="006132C9" w:rsidRPr="005115DC" w:rsidRDefault="006132C9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9A3833" w14:textId="77777777" w:rsidR="006132C9" w:rsidRPr="005115DC" w:rsidRDefault="006132C9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1EEC49" w14:textId="77777777" w:rsidR="006132C9" w:rsidRPr="005115DC" w:rsidRDefault="006132C9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4F314D" w14:textId="77777777" w:rsidR="006132C9" w:rsidRPr="005115DC" w:rsidRDefault="006132C9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848A7E" w14:textId="77777777" w:rsidR="000C68E2" w:rsidRDefault="000C68E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3FCCD57" w14:textId="2B14DD8F" w:rsidR="009D6415" w:rsidRPr="005115DC" w:rsidRDefault="009D6415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AA5C94" w:rsidRPr="005115DC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245E55C7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21D8C1" wp14:editId="6E853E53">
            <wp:extent cx="2216785" cy="175958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175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2B1F87" w14:textId="77777777" w:rsidR="005115DC" w:rsidRDefault="005115DC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20D7E98" w14:textId="182128E9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Figure 1 shows a sketch of a tri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5115DC">
        <w:rPr>
          <w:rFonts w:ascii="Times New Roman" w:hAnsi="Times New Roman" w:cs="Times New Roman"/>
          <w:sz w:val="24"/>
          <w:szCs w:val="24"/>
        </w:rPr>
        <w:t xml:space="preserve"> with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3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15DC">
        <w:rPr>
          <w:rFonts w:ascii="Times New Roman" w:hAnsi="Times New Roman" w:cs="Times New Roman"/>
          <w:sz w:val="24"/>
          <w:szCs w:val="24"/>
        </w:rPr>
        <w:t xml:space="preserve"> cm,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2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15DC">
        <w:rPr>
          <w:rFonts w:ascii="Times New Roman" w:hAnsi="Times New Roman" w:cs="Times New Roman"/>
          <w:sz w:val="24"/>
          <w:szCs w:val="24"/>
        </w:rPr>
        <w:t xml:space="preserve"> cm and </w:t>
      </w:r>
      <w:r w:rsidRPr="005115DC">
        <w:rPr>
          <w:rFonts w:ascii="Times New Roman" w:hAnsi="Times New Roman" w:cs="Times New Roman"/>
          <w:sz w:val="24"/>
          <w:szCs w:val="24"/>
        </w:rPr>
        <w:br/>
        <w:t xml:space="preserve">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CAB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60°</w:t>
      </w:r>
    </w:p>
    <w:p w14:paraId="6ABE7C1C" w14:textId="769B88FC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Given that the area of tri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5115DC">
        <w:rPr>
          <w:rFonts w:ascii="Times New Roman" w:hAnsi="Times New Roman" w:cs="Times New Roman"/>
          <w:sz w:val="24"/>
          <w:szCs w:val="24"/>
        </w:rPr>
        <w:t xml:space="preserve"> is</w:t>
      </w:r>
      <w:bookmarkStart w:id="3" w:name="MTBlankEqn"/>
      <w:r w:rsidR="00A424D0">
        <w:rPr>
          <w:rFonts w:ascii="Times New Roman" w:hAnsi="Times New Roman" w:cs="Times New Roman"/>
          <w:sz w:val="24"/>
          <w:szCs w:val="24"/>
        </w:rPr>
        <w:t xml:space="preserve"> </w:t>
      </w:r>
      <w:r w:rsidR="00A424D0" w:rsidRPr="00A424D0">
        <w:rPr>
          <w:position w:val="-8"/>
        </w:rPr>
        <w:object w:dxaOrig="580" w:dyaOrig="360" w14:anchorId="55C5C9FF">
          <v:shape id="_x0000_i1026" type="#_x0000_t75" style="width:29pt;height:18pt" o:ole="">
            <v:imagedata r:id="rId25" o:title=""/>
          </v:shape>
          <o:OLEObject Type="Embed" ProgID="Equation.DSMT4" ShapeID="_x0000_i1026" DrawAspect="Content" ObjectID="_1727259161" r:id="rId26"/>
        </w:object>
      </w:r>
      <w:bookmarkEnd w:id="3"/>
      <w:r w:rsidRPr="005115DC">
        <w:rPr>
          <w:rFonts w:ascii="Times New Roman" w:hAnsi="Times New Roman" w:cs="Times New Roman"/>
          <w:sz w:val="24"/>
          <w:szCs w:val="24"/>
        </w:rPr>
        <w:t>cm</w:t>
      </w:r>
      <w:r w:rsidRPr="005115D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424D0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</w:p>
    <w:p w14:paraId="28AC37C8" w14:textId="6CFD0CA4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(a)  </w:t>
      </w:r>
      <w:r w:rsidR="00106958" w:rsidRPr="005115DC">
        <w:rPr>
          <w:rFonts w:ascii="Times New Roman" w:hAnsi="Times New Roman" w:cs="Times New Roman"/>
          <w:sz w:val="24"/>
          <w:szCs w:val="24"/>
        </w:rPr>
        <w:t>Show</w:t>
      </w:r>
      <w:r w:rsidRPr="005115DC">
        <w:rPr>
          <w:rFonts w:ascii="Times New Roman" w:hAnsi="Times New Roman" w:cs="Times New Roman"/>
          <w:sz w:val="24"/>
          <w:szCs w:val="24"/>
        </w:rPr>
        <w:t xml:space="preserve"> that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</w:t>
      </w:r>
      <w:r w:rsidR="00A424D0" w:rsidRPr="00A424D0">
        <w:rPr>
          <w:position w:val="-8"/>
        </w:rPr>
        <w:object w:dxaOrig="480" w:dyaOrig="360" w14:anchorId="16D19EA2">
          <v:shape id="_x0000_i1027" type="#_x0000_t75" style="width:24pt;height:18pt" o:ole="">
            <v:imagedata r:id="rId27" o:title=""/>
          </v:shape>
          <o:OLEObject Type="Embed" ProgID="Equation.DSMT4" ShapeID="_x0000_i1027" DrawAspect="Content" ObjectID="_1727259162" r:id="rId28"/>
        </w:object>
      </w:r>
      <w:r w:rsidR="00A424D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1E4C5ED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089FFDE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(b)  Hence find the exact length of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Pr="005115DC">
        <w:rPr>
          <w:rFonts w:ascii="Times New Roman" w:hAnsi="Times New Roman" w:cs="Times New Roman"/>
          <w:sz w:val="24"/>
          <w:szCs w:val="24"/>
        </w:rPr>
        <w:t>, giving your answer as a simplified surd.</w:t>
      </w:r>
    </w:p>
    <w:p w14:paraId="7929E1B4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CA3BDAD" w14:textId="77777777" w:rsidR="0089341F" w:rsidRPr="005115DC" w:rsidRDefault="0089341F" w:rsidP="009D641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9C1F1EB" w14:textId="0355BC52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5 is 6 marks)</w:t>
      </w:r>
    </w:p>
    <w:p w14:paraId="106A9EAA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0DB063D9" w14:textId="77777777" w:rsidR="006132C9" w:rsidRPr="005115DC" w:rsidRDefault="009D6415" w:rsidP="006132C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0A2A6D44" w14:textId="093803F1" w:rsidR="009D6415" w:rsidRPr="005115DC" w:rsidRDefault="009D6415" w:rsidP="006132C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AA5C94" w:rsidRPr="005115DC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18AE776A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In tri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RPQ</w:t>
      </w:r>
      <w:r w:rsidRPr="005115DC">
        <w:rPr>
          <w:rFonts w:ascii="Times New Roman" w:hAnsi="Times New Roman" w:cs="Times New Roman"/>
          <w:sz w:val="24"/>
          <w:szCs w:val="24"/>
        </w:rPr>
        <w:t>,</w:t>
      </w:r>
    </w:p>
    <w:p w14:paraId="7827C956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i/>
          <w:iCs/>
          <w:sz w:val="24"/>
          <w:szCs w:val="24"/>
        </w:rPr>
        <w:t>RP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√3</m:t>
        </m:r>
      </m:oMath>
      <w:r w:rsidRPr="005115DC">
        <w:rPr>
          <w:rFonts w:ascii="Times New Roman" w:hAnsi="Times New Roman" w:cs="Times New Roman"/>
          <w:sz w:val="24"/>
          <w:szCs w:val="24"/>
        </w:rPr>
        <w:t xml:space="preserve"> cm </w:t>
      </w:r>
      <w:r w:rsidRPr="005115DC">
        <w:rPr>
          <w:rFonts w:ascii="Times New Roman" w:hAnsi="Times New Roman" w:cs="Times New Roman"/>
          <w:sz w:val="24"/>
          <w:szCs w:val="24"/>
        </w:rPr>
        <w:br/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PQ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1 cm </w:t>
      </w:r>
      <w:r w:rsidRPr="005115DC">
        <w:rPr>
          <w:rFonts w:ascii="Times New Roman" w:hAnsi="Times New Roman" w:cs="Times New Roman"/>
          <w:sz w:val="24"/>
          <w:szCs w:val="24"/>
        </w:rPr>
        <w:br/>
        <w:t xml:space="preserve">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PRQ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30°</w:t>
      </w:r>
    </w:p>
    <w:p w14:paraId="7A577DE2" w14:textId="4ED90FFA" w:rsidR="009D6415" w:rsidRPr="005115DC" w:rsidRDefault="009D6415" w:rsidP="005115D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(a)  Assuming that 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PQR</w:t>
      </w:r>
      <w:r w:rsidRPr="005115DC">
        <w:rPr>
          <w:rFonts w:ascii="Times New Roman" w:hAnsi="Times New Roman" w:cs="Times New Roman"/>
          <w:sz w:val="24"/>
          <w:szCs w:val="24"/>
        </w:rPr>
        <w:t xml:space="preserve"> is an acute angle, </w:t>
      </w:r>
      <w:r w:rsidRPr="005115DC">
        <w:rPr>
          <w:rFonts w:ascii="Times New Roman" w:hAnsi="Times New Roman" w:cs="Times New Roman"/>
          <w:sz w:val="24"/>
          <w:szCs w:val="24"/>
        </w:rPr>
        <w:br/>
        <w:t xml:space="preserve">calculate the area of tri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RPQ</w:t>
      </w:r>
      <w:r w:rsidRPr="005115DC">
        <w:rPr>
          <w:rFonts w:ascii="Times New Roman" w:hAnsi="Times New Roman" w:cs="Times New Roman"/>
          <w:sz w:val="24"/>
          <w:szCs w:val="24"/>
        </w:rPr>
        <w:t xml:space="preserve">. </w:t>
      </w:r>
      <w:r w:rsidRPr="005115DC">
        <w:rPr>
          <w:rFonts w:ascii="Times New Roman" w:hAnsi="Times New Roman" w:cs="Times New Roman"/>
          <w:sz w:val="24"/>
          <w:szCs w:val="24"/>
        </w:rPr>
        <w:br/>
        <w:t>Give your answer in exact form.</w:t>
      </w:r>
    </w:p>
    <w:p w14:paraId="09853BD8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75580F2" w14:textId="00E8224C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br/>
        <w:t xml:space="preserve">(b)  If you did not know that 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PQR</w:t>
      </w:r>
      <w:r w:rsidRPr="005115DC">
        <w:rPr>
          <w:rFonts w:ascii="Times New Roman" w:hAnsi="Times New Roman" w:cs="Times New Roman"/>
          <w:sz w:val="24"/>
          <w:szCs w:val="24"/>
        </w:rPr>
        <w:t xml:space="preserve"> is an acute angle, what effect would this have on your calculation of the area of tri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RPQ</w:t>
      </w:r>
      <w:r w:rsidRPr="005115DC">
        <w:rPr>
          <w:rFonts w:ascii="Times New Roman" w:hAnsi="Times New Roman" w:cs="Times New Roman"/>
          <w:sz w:val="24"/>
          <w:szCs w:val="24"/>
        </w:rPr>
        <w:t>?</w:t>
      </w:r>
    </w:p>
    <w:p w14:paraId="1B43F245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18B20D1F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  </w:t>
      </w:r>
    </w:p>
    <w:p w14:paraId="58B74743" w14:textId="183C7AE2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6 is 5 marks)</w:t>
      </w:r>
    </w:p>
    <w:p w14:paraId="0A35C9EF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004D927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3F13D2" w14:textId="0B264945" w:rsidR="009D6415" w:rsidRPr="005115DC" w:rsidRDefault="009D6415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AA5C94" w:rsidRPr="005115DC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1EE8366F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The diagram shows an acute-angled tri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5115DC">
        <w:rPr>
          <w:rFonts w:ascii="Times New Roman" w:hAnsi="Times New Roman" w:cs="Times New Roman"/>
          <w:sz w:val="24"/>
          <w:szCs w:val="24"/>
        </w:rPr>
        <w:t>.</w:t>
      </w:r>
    </w:p>
    <w:p w14:paraId="4D7CFD51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4E46AE" wp14:editId="7DFA4B03">
            <wp:extent cx="3068955" cy="19050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895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0EE0B8" w14:textId="18D2FAA7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Prove that area of triangle </w:t>
      </w:r>
      <w:r w:rsidR="000C68E2" w:rsidRPr="000C68E2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6A786576">
          <v:shape id="_x0000_i1028" type="#_x0000_t75" style="width:87pt;height:31pt" o:ole="">
            <v:imagedata r:id="rId30" o:title=""/>
          </v:shape>
          <o:OLEObject Type="Embed" ProgID="Equation.DSMT4" ShapeID="_x0000_i1028" DrawAspect="Content" ObjectID="_1727259163" r:id="rId31"/>
        </w:object>
      </w:r>
      <w:r w:rsidR="000C68E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CFD9F3" w14:textId="4C35ED59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br/>
      </w:r>
      <w:r w:rsidRPr="005115DC">
        <w:rPr>
          <w:rFonts w:ascii="Times New Roman" w:hAnsi="Times New Roman" w:cs="Times New Roman"/>
          <w:sz w:val="24"/>
          <w:szCs w:val="24"/>
        </w:rPr>
        <w:br/>
      </w:r>
    </w:p>
    <w:p w14:paraId="18748E4E" w14:textId="19C58291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7 is 3 marks)</w:t>
      </w:r>
    </w:p>
    <w:p w14:paraId="4A840400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0B59ABED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0A2566E9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7E9BAE1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CB33975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2B010AD" w14:textId="77777777" w:rsidR="009D6415" w:rsidRPr="005115DC" w:rsidRDefault="009D6415" w:rsidP="009D641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E327A5" w14:textId="77777777" w:rsidR="000C68E2" w:rsidRDefault="000C68E2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4" w:name="BrMS"/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182CF5EC" w:rsidR="001F3370" w:rsidRPr="005115DC" w:rsidRDefault="001F3370" w:rsidP="006132C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4"/>
    <w:p w14:paraId="0AC66862" w14:textId="1022883A" w:rsidR="009D6415" w:rsidRPr="005115DC" w:rsidRDefault="005115DC" w:rsidP="006D2A76">
      <w:pPr>
        <w:rPr>
          <w:rFonts w:ascii="Times New Roman" w:hAnsi="Times New Roman" w:cs="Times New Roman"/>
          <w:b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722755" behindDoc="0" locked="0" layoutInCell="1" allowOverlap="1" wp14:anchorId="0D4131A0" wp14:editId="104E12EA">
            <wp:simplePos x="0" y="0"/>
            <wp:positionH relativeFrom="column">
              <wp:posOffset>-347936</wp:posOffset>
            </wp:positionH>
            <wp:positionV relativeFrom="paragraph">
              <wp:posOffset>453080</wp:posOffset>
            </wp:positionV>
            <wp:extent cx="6621177" cy="1438275"/>
            <wp:effectExtent l="0" t="0" r="8255" b="0"/>
            <wp:wrapTopAndBottom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1177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F3370"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9D6415" w:rsidRPr="005115DC">
        <w:rPr>
          <w:rFonts w:ascii="Times New Roman" w:hAnsi="Times New Roman" w:cs="Times New Roman"/>
          <w:b/>
          <w:sz w:val="24"/>
          <w:szCs w:val="24"/>
        </w:rPr>
        <w:t>Q1.</w:t>
      </w:r>
    </w:p>
    <w:p w14:paraId="298C52A9" w14:textId="1847A8C7" w:rsidR="00FE6B55" w:rsidRPr="005115DC" w:rsidRDefault="00FE6B55" w:rsidP="006D2A76">
      <w:pPr>
        <w:rPr>
          <w:rFonts w:ascii="Times New Roman" w:hAnsi="Times New Roman" w:cs="Times New Roman"/>
          <w:sz w:val="24"/>
          <w:szCs w:val="24"/>
        </w:rPr>
      </w:pPr>
    </w:p>
    <w:p w14:paraId="6438F585" w14:textId="63018616" w:rsidR="00535129" w:rsidRPr="005115DC" w:rsidRDefault="009D6415">
      <w:pPr>
        <w:rPr>
          <w:rFonts w:ascii="Times New Roman" w:hAnsi="Times New Roman" w:cs="Times New Roman"/>
          <w:b/>
          <w:sz w:val="24"/>
          <w:szCs w:val="24"/>
        </w:rPr>
      </w:pPr>
      <w:r w:rsidRPr="005115DC">
        <w:rPr>
          <w:rFonts w:ascii="Times New Roman" w:hAnsi="Times New Roman" w:cs="Times New Roman"/>
          <w:b/>
          <w:sz w:val="24"/>
          <w:szCs w:val="24"/>
        </w:rPr>
        <w:t>Q2.</w:t>
      </w:r>
    </w:p>
    <w:p w14:paraId="4F0C7FEF" w14:textId="6B30DFCB" w:rsidR="00895206" w:rsidRPr="005115DC" w:rsidRDefault="005115DC" w:rsidP="0089520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5" w:name="SiQue"/>
      <w:r w:rsidRPr="005115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lang w:eastAsia="en-GB"/>
        </w:rPr>
        <w:drawing>
          <wp:anchor distT="0" distB="0" distL="114300" distR="114300" simplePos="0" relativeHeight="251723779" behindDoc="0" locked="0" layoutInCell="1" allowOverlap="1" wp14:anchorId="71A475F6" wp14:editId="6EF578EF">
            <wp:simplePos x="0" y="0"/>
            <wp:positionH relativeFrom="column">
              <wp:posOffset>-287079</wp:posOffset>
            </wp:positionH>
            <wp:positionV relativeFrom="paragraph">
              <wp:posOffset>224613</wp:posOffset>
            </wp:positionV>
            <wp:extent cx="6476365" cy="1195070"/>
            <wp:effectExtent l="0" t="0" r="635" b="5080"/>
            <wp:wrapTopAndBottom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820"/>
                    <a:stretch/>
                  </pic:blipFill>
                  <pic:spPr bwMode="auto">
                    <a:xfrm>
                      <a:off x="0" y="0"/>
                      <a:ext cx="6476365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95206"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895206"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2D94DF6C" w14:textId="15709B2E" w:rsidR="00895206" w:rsidRPr="005115DC" w:rsidRDefault="00895206" w:rsidP="0089520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Q3.</w:t>
      </w:r>
    </w:p>
    <w:p w14:paraId="434C05C8" w14:textId="2B45F59A" w:rsidR="00895206" w:rsidRPr="005115DC" w:rsidRDefault="005115DC" w:rsidP="0089520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24803" behindDoc="0" locked="0" layoutInCell="1" allowOverlap="1" wp14:anchorId="2E57B6E6" wp14:editId="46B68473">
            <wp:simplePos x="0" y="0"/>
            <wp:positionH relativeFrom="column">
              <wp:posOffset>-322004</wp:posOffset>
            </wp:positionH>
            <wp:positionV relativeFrom="paragraph">
              <wp:posOffset>179070</wp:posOffset>
            </wp:positionV>
            <wp:extent cx="6511290" cy="1895475"/>
            <wp:effectExtent l="0" t="0" r="3810" b="9525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129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95206"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754E01FB" w14:textId="33C62225" w:rsidR="00AA5C94" w:rsidRPr="005115DC" w:rsidRDefault="00AA5C94" w:rsidP="00AA5C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color w:val="000000"/>
          <w:sz w:val="24"/>
          <w:szCs w:val="24"/>
        </w:rPr>
        <w:t>Q4.</w:t>
      </w:r>
    </w:p>
    <w:p w14:paraId="469D1A6A" w14:textId="746BEC4D" w:rsidR="00AA5C94" w:rsidRPr="005115DC" w:rsidRDefault="005115DC" w:rsidP="00AA5C9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25827" behindDoc="0" locked="0" layoutInCell="1" allowOverlap="1" wp14:anchorId="6FCB5981" wp14:editId="565CD9D9">
            <wp:simplePos x="0" y="0"/>
            <wp:positionH relativeFrom="column">
              <wp:posOffset>-374650</wp:posOffset>
            </wp:positionH>
            <wp:positionV relativeFrom="paragraph">
              <wp:posOffset>194945</wp:posOffset>
            </wp:positionV>
            <wp:extent cx="6569075" cy="737870"/>
            <wp:effectExtent l="0" t="0" r="3175" b="5080"/>
            <wp:wrapTopAndBottom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9075" cy="73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CAEFA76" w14:textId="6204FD07" w:rsidR="00AA5C94" w:rsidRPr="005115DC" w:rsidRDefault="00AA5C94" w:rsidP="00AA5C94">
      <w:pPr>
        <w:rPr>
          <w:rFonts w:ascii="Times New Roman" w:hAnsi="Times New Roman" w:cs="Times New Roman"/>
          <w:sz w:val="24"/>
          <w:szCs w:val="24"/>
        </w:rPr>
      </w:pPr>
    </w:p>
    <w:p w14:paraId="14D42FD3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1418D8D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0DF649E" w14:textId="77777777" w:rsidR="005115DC" w:rsidRDefault="005115D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9371F44" w14:textId="35197E0D" w:rsidR="00AA5C94" w:rsidRPr="005115DC" w:rsidRDefault="005115DC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726851" behindDoc="0" locked="0" layoutInCell="1" allowOverlap="1" wp14:anchorId="5064A1BB" wp14:editId="1C85E8EC">
            <wp:simplePos x="0" y="0"/>
            <wp:positionH relativeFrom="column">
              <wp:posOffset>-276048</wp:posOffset>
            </wp:positionH>
            <wp:positionV relativeFrom="paragraph">
              <wp:posOffset>307857</wp:posOffset>
            </wp:positionV>
            <wp:extent cx="6377398" cy="3233737"/>
            <wp:effectExtent l="0" t="0" r="4445" b="508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7398" cy="3233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A5C94" w:rsidRPr="005115DC">
        <w:rPr>
          <w:rFonts w:ascii="Times New Roman" w:hAnsi="Times New Roman" w:cs="Times New Roman"/>
          <w:b/>
          <w:bCs/>
          <w:sz w:val="24"/>
          <w:szCs w:val="24"/>
        </w:rPr>
        <w:t>Q5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A5C94"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AA5C94" w:rsidRPr="005115DC">
        <w:rPr>
          <w:rFonts w:ascii="Times New Roman" w:hAnsi="Times New Roman" w:cs="Times New Roman"/>
          <w:sz w:val="24"/>
          <w:szCs w:val="24"/>
        </w:rPr>
        <w:t> </w:t>
      </w:r>
      <w:r w:rsidRPr="005115D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8956167" wp14:editId="33A84BB7">
            <wp:extent cx="5731510" cy="5625188"/>
            <wp:effectExtent l="0" t="0" r="254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625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15E279" w14:textId="4D2F7C91" w:rsidR="00AA5C94" w:rsidRPr="005115DC" w:rsidRDefault="00AA5C94" w:rsidP="00AA5C9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49E21DC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19582DEB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B6A01D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B2B0E02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50FDD10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1C1CD37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D46A8A6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4C73F01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B560A4F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D8E3C4D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F5DB4C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1105724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63BF0DF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FFA2DDB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B93213" w14:textId="77777777" w:rsidR="006132C9" w:rsidRPr="005115DC" w:rsidRDefault="006132C9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4844AA1" w14:textId="77777777" w:rsidR="005115DC" w:rsidRDefault="005115D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2DC02FF" w14:textId="60897032" w:rsidR="00AA5C94" w:rsidRPr="005115DC" w:rsidRDefault="005115DC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727875" behindDoc="0" locked="0" layoutInCell="1" allowOverlap="1" wp14:anchorId="141719C6" wp14:editId="1B6223A7">
            <wp:simplePos x="0" y="0"/>
            <wp:positionH relativeFrom="column">
              <wp:posOffset>-276446</wp:posOffset>
            </wp:positionH>
            <wp:positionV relativeFrom="paragraph">
              <wp:posOffset>286681</wp:posOffset>
            </wp:positionV>
            <wp:extent cx="6441050" cy="3233737"/>
            <wp:effectExtent l="0" t="0" r="0" b="5080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1050" cy="3233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A5C94" w:rsidRPr="005115DC">
        <w:rPr>
          <w:rFonts w:ascii="Times New Roman" w:hAnsi="Times New Roman" w:cs="Times New Roman"/>
          <w:b/>
          <w:bCs/>
          <w:sz w:val="24"/>
          <w:szCs w:val="24"/>
        </w:rPr>
        <w:t xml:space="preserve">Q6. </w:t>
      </w:r>
      <w:r w:rsidR="00AA5C94"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1D6BA0BE" w14:textId="020C416E" w:rsidR="00AA5C94" w:rsidRPr="005115DC" w:rsidRDefault="00AA5C94" w:rsidP="00AA5C9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364EADC" w14:textId="68C1C3B8" w:rsidR="00AA5C94" w:rsidRPr="005115DC" w:rsidRDefault="005115DC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28899" behindDoc="0" locked="0" layoutInCell="1" allowOverlap="1" wp14:anchorId="5CE85598" wp14:editId="6C7E5656">
            <wp:simplePos x="0" y="0"/>
            <wp:positionH relativeFrom="margin">
              <wp:align>center</wp:align>
            </wp:positionH>
            <wp:positionV relativeFrom="paragraph">
              <wp:posOffset>416087</wp:posOffset>
            </wp:positionV>
            <wp:extent cx="6397836" cy="1933575"/>
            <wp:effectExtent l="0" t="0" r="3175" b="0"/>
            <wp:wrapTopAndBottom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7836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A5C94" w:rsidRPr="005115DC">
        <w:rPr>
          <w:rFonts w:ascii="Times New Roman" w:hAnsi="Times New Roman" w:cs="Times New Roman"/>
          <w:b/>
          <w:sz w:val="24"/>
          <w:szCs w:val="24"/>
        </w:rPr>
        <w:t>Q7.</w:t>
      </w:r>
      <w:r w:rsidR="00AA5C94" w:rsidRPr="005115DC">
        <w:rPr>
          <w:rFonts w:ascii="Times New Roman" w:hAnsi="Times New Roman" w:cs="Times New Roman"/>
          <w:b/>
          <w:sz w:val="24"/>
          <w:szCs w:val="24"/>
        </w:rPr>
        <w:br/>
        <w:t> </w:t>
      </w:r>
    </w:p>
    <w:p w14:paraId="0192EF44" w14:textId="3A72FF87" w:rsidR="00AA5C94" w:rsidRPr="005115DC" w:rsidRDefault="00AA5C94" w:rsidP="00AA5C9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CF1A232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FAFF0C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185CFF6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87DE72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86D793A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AD0A0A7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0B006CD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C01C209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7DABC3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331F2C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3FB1D3" w14:textId="77777777" w:rsidR="00AA5C94" w:rsidRPr="005115DC" w:rsidRDefault="00AA5C94" w:rsidP="00AA5C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92EF944" w14:textId="77777777" w:rsidR="005761D3" w:rsidRPr="005115DC" w:rsidRDefault="005761D3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bookmarkEnd w:id="5"/>
    <w:p w14:paraId="3D977AF4" w14:textId="77777777" w:rsidR="003A5880" w:rsidRDefault="003A5880" w:rsidP="003A588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44259" behindDoc="0" locked="0" layoutInCell="1" allowOverlap="1" wp14:anchorId="0FF81C27" wp14:editId="3C5CCEA6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745283" behindDoc="1" locked="0" layoutInCell="1" allowOverlap="1" wp14:anchorId="4F707EE9" wp14:editId="29C18ADC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54A998" w14:textId="77777777" w:rsidR="003A5880" w:rsidRPr="00920EF0" w:rsidRDefault="003A5880" w:rsidP="003A588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05FB2CF3" w14:textId="2F3B548C" w:rsidR="003A5880" w:rsidRPr="00920EF0" w:rsidRDefault="003A5880" w:rsidP="003A588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29</w:t>
      </w:r>
    </w:p>
    <w:p w14:paraId="64A7AF5D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FF7F65" w14:textId="45C3220B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57C6FBCA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In the tri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5115DC">
        <w:rPr>
          <w:rFonts w:ascii="Times New Roman" w:hAnsi="Times New Roman" w:cs="Times New Roman"/>
          <w:sz w:val="24"/>
          <w:szCs w:val="24"/>
        </w:rPr>
        <w:t xml:space="preserve">,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5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e>
        </m:rad>
      </m:oMath>
      <w:r w:rsidRPr="005115DC">
        <w:rPr>
          <w:rFonts w:ascii="Times New Roman" w:hAnsi="Times New Roman" w:cs="Times New Roman"/>
          <w:sz w:val="24"/>
          <w:szCs w:val="24"/>
        </w:rPr>
        <w:t xml:space="preserve"> cm,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4 cm, 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45° and 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BCA</w:t>
      </w:r>
      <w:r w:rsidRPr="005115DC">
        <w:rPr>
          <w:rFonts w:ascii="Times New Roman" w:hAnsi="Times New Roman" w:cs="Times New Roman"/>
          <w:sz w:val="24"/>
          <w:szCs w:val="24"/>
        </w:rPr>
        <w:t xml:space="preserve">=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15DC">
        <w:rPr>
          <w:rFonts w:ascii="Times New Roman" w:hAnsi="Times New Roman" w:cs="Times New Roman"/>
          <w:sz w:val="24"/>
          <w:szCs w:val="24"/>
        </w:rPr>
        <w:t>°</w:t>
      </w:r>
    </w:p>
    <w:p w14:paraId="07B653C5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Find the two possible values for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15DC">
        <w:rPr>
          <w:rFonts w:ascii="Times New Roman" w:hAnsi="Times New Roman" w:cs="Times New Roman"/>
          <w:sz w:val="24"/>
          <w:szCs w:val="24"/>
        </w:rPr>
        <w:t>, giving your answers in exact form.</w:t>
      </w:r>
    </w:p>
    <w:p w14:paraId="78B868CE" w14:textId="2AC104C3" w:rsidR="000962FD" w:rsidRPr="005115DC" w:rsidRDefault="000962FD" w:rsidP="000C68E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6AECBB" w14:textId="77777777" w:rsidR="004B5CBD" w:rsidRPr="005115DC" w:rsidRDefault="004B5CBD" w:rsidP="000962F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0E69E59" w14:textId="143AB1BB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4 marks)</w:t>
      </w:r>
    </w:p>
    <w:p w14:paraId="5A55B9B0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227FCBE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C6BF025" w14:textId="69FDE320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73E87BF4" w14:textId="4BDE90A2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9003392" wp14:editId="7258987B">
            <wp:extent cx="3305175" cy="1271905"/>
            <wp:effectExtent l="0" t="0" r="9525" b="444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27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8288A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Figure 1 shows the design for a structure used to support a roof.</w:t>
      </w:r>
    </w:p>
    <w:p w14:paraId="3D681B5D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The structure consists of four steel beams,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115DC">
        <w:rPr>
          <w:rFonts w:ascii="Times New Roman" w:hAnsi="Times New Roman" w:cs="Times New Roman"/>
          <w:sz w:val="24"/>
          <w:szCs w:val="24"/>
        </w:rPr>
        <w:t xml:space="preserve">,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BD</w:t>
      </w:r>
      <w:r w:rsidRPr="005115DC">
        <w:rPr>
          <w:rFonts w:ascii="Times New Roman" w:hAnsi="Times New Roman" w:cs="Times New Roman"/>
          <w:sz w:val="24"/>
          <w:szCs w:val="24"/>
        </w:rPr>
        <w:t xml:space="preserve">,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Pr="005115DC">
        <w:rPr>
          <w:rFonts w:ascii="Times New Roman" w:hAnsi="Times New Roman" w:cs="Times New Roman"/>
          <w:sz w:val="24"/>
          <w:szCs w:val="24"/>
        </w:rPr>
        <w:t xml:space="preserve"> and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D</w:t>
      </w:r>
      <w:r w:rsidRPr="005115DC">
        <w:rPr>
          <w:rFonts w:ascii="Times New Roman" w:hAnsi="Times New Roman" w:cs="Times New Roman"/>
          <w:sz w:val="24"/>
          <w:szCs w:val="24"/>
        </w:rPr>
        <w:t>.</w:t>
      </w:r>
    </w:p>
    <w:p w14:paraId="5DEE8178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Given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</w:t>
      </w:r>
      <m:oMath>
        <m:r>
          <w:rPr>
            <w:rFonts w:ascii="Cambria Math" w:hAnsi="Cambria Math" w:cs="Times New Roman"/>
            <w:sz w:val="24"/>
            <w:szCs w:val="24"/>
          </w:rPr>
          <m:t>√2</m:t>
        </m:r>
      </m:oMath>
      <w:r w:rsidRPr="005115DC">
        <w:rPr>
          <w:rFonts w:ascii="Times New Roman" w:hAnsi="Times New Roman" w:cs="Times New Roman"/>
          <w:sz w:val="24"/>
          <w:szCs w:val="24"/>
        </w:rPr>
        <w:t xml:space="preserve">m,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BD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1m and 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BAC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30°</w:t>
      </w:r>
    </w:p>
    <w:p w14:paraId="21E9CBC3" w14:textId="349CB7F0" w:rsidR="000962FD" w:rsidRPr="005115DC" w:rsidRDefault="00043533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F</w:t>
      </w:r>
      <w:r w:rsidR="000962FD" w:rsidRPr="005115DC">
        <w:rPr>
          <w:rFonts w:ascii="Times New Roman" w:hAnsi="Times New Roman" w:cs="Times New Roman"/>
          <w:sz w:val="24"/>
          <w:szCs w:val="24"/>
        </w:rPr>
        <w:t xml:space="preserve">ind, the size of angle </w:t>
      </w:r>
      <w:r w:rsidR="000962FD" w:rsidRPr="005115DC">
        <w:rPr>
          <w:rFonts w:ascii="Times New Roman" w:hAnsi="Times New Roman" w:cs="Times New Roman"/>
          <w:i/>
          <w:iCs/>
          <w:sz w:val="24"/>
          <w:szCs w:val="24"/>
        </w:rPr>
        <w:t>ACB</w:t>
      </w:r>
      <w:r w:rsidR="000962FD" w:rsidRPr="005115DC">
        <w:rPr>
          <w:rFonts w:ascii="Times New Roman" w:hAnsi="Times New Roman" w:cs="Times New Roman"/>
          <w:sz w:val="24"/>
          <w:szCs w:val="24"/>
        </w:rPr>
        <w:t xml:space="preserve">.    </w:t>
      </w:r>
    </w:p>
    <w:p w14:paraId="49E07EA9" w14:textId="086084C8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3 marks)</w:t>
      </w:r>
    </w:p>
    <w:p w14:paraId="446800B8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9DCABA5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1B19F01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662D9678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F260C4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7743FA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77A291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A458DC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BF1D501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7853C1D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D5FF994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F682D3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D05AD3E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DD4267F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8BEBEE8" w14:textId="2254F671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78AECB88" w14:textId="432D7049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00F3F3E" wp14:editId="3AB4BFC3">
            <wp:extent cx="2514600" cy="15240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306E8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Figure 1 shows the tri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5115DC">
        <w:rPr>
          <w:rFonts w:ascii="Times New Roman" w:hAnsi="Times New Roman" w:cs="Times New Roman"/>
          <w:sz w:val="24"/>
          <w:szCs w:val="24"/>
        </w:rPr>
        <w:t xml:space="preserve">, with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6 cm,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4 cm and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CA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5 cm.</w:t>
      </w:r>
    </w:p>
    <w:p w14:paraId="28ECDEB4" w14:textId="5C45E9A3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(a)  Show that</w:t>
      </w:r>
      <w:r w:rsidR="000C68E2" w:rsidRPr="000C68E2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19244B1D">
          <v:shape id="_x0000_i1029" type="#_x0000_t75" style="width:49pt;height:31pt" o:ole="">
            <v:imagedata r:id="rId43" o:title=""/>
          </v:shape>
          <o:OLEObject Type="Embed" ProgID="Equation.DSMT4" ShapeID="_x0000_i1029" DrawAspect="Content" ObjectID="_1727259164" r:id="rId44"/>
        </w:object>
      </w:r>
      <w:r w:rsidR="000C68E2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22872DD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4CB491A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(b)  Hence, or otherwise, find the exact value of sin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DC">
        <w:rPr>
          <w:rFonts w:ascii="Times New Roman" w:hAnsi="Times New Roman" w:cs="Times New Roman"/>
          <w:sz w:val="24"/>
          <w:szCs w:val="24"/>
        </w:rPr>
        <w:t>.</w:t>
      </w:r>
    </w:p>
    <w:p w14:paraId="05C0227F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6F81085" w14:textId="1550F31F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12500B7" w14:textId="5CBA4B8F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5 marks)</w:t>
      </w:r>
    </w:p>
    <w:p w14:paraId="239929D9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59E8280" w14:textId="79D2A586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60A01E2" w14:textId="77777777" w:rsidR="000962FD" w:rsidRPr="005115DC" w:rsidRDefault="000962FD" w:rsidP="000962FD">
      <w:pPr>
        <w:rPr>
          <w:rFonts w:ascii="Times New Roman" w:hAnsi="Times New Roman" w:cs="Times New Roman"/>
          <w:sz w:val="24"/>
          <w:szCs w:val="24"/>
        </w:rPr>
      </w:pPr>
    </w:p>
    <w:p w14:paraId="0B7F6AB0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2C9A5C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42A8CA4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F626BE3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D1A421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925677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F0BC9DB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24B99FF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95F9165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259ADA6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567B0F6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FCD0B8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DFE65A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94FDCA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4D8E1DC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F5D8699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2014E9B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3184E5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1C4374E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8A9DAE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3CFD6E1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735831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F0B4390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D739525" w14:textId="2C96700A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562DA84C" w14:textId="70A72686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181178B" wp14:editId="74656380">
            <wp:extent cx="4038600" cy="2948305"/>
            <wp:effectExtent l="0" t="0" r="0" b="444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94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9E4F31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Figure 3 shows part of the curve with equation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3 cos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15DC">
        <w:rPr>
          <w:rFonts w:ascii="Times New Roman" w:hAnsi="Times New Roman" w:cs="Times New Roman"/>
          <w:sz w:val="24"/>
          <w:szCs w:val="24"/>
        </w:rPr>
        <w:t>°.</w:t>
      </w:r>
    </w:p>
    <w:p w14:paraId="4450CDA3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The point </w:t>
      </w:r>
      <w:proofErr w:type="gramStart"/>
      <w:r w:rsidRPr="005115D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115D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5115D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115DC">
        <w:rPr>
          <w:rFonts w:ascii="Times New Roman" w:hAnsi="Times New Roman" w:cs="Times New Roman"/>
          <w:sz w:val="24"/>
          <w:szCs w:val="24"/>
        </w:rPr>
        <w:t xml:space="preserve">,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115DC">
        <w:rPr>
          <w:rFonts w:ascii="Times New Roman" w:hAnsi="Times New Roman" w:cs="Times New Roman"/>
          <w:sz w:val="24"/>
          <w:szCs w:val="24"/>
        </w:rPr>
        <w:t xml:space="preserve">) is a minimum point on the curve with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115DC">
        <w:rPr>
          <w:rFonts w:ascii="Times New Roman" w:hAnsi="Times New Roman" w:cs="Times New Roman"/>
          <w:sz w:val="24"/>
          <w:szCs w:val="24"/>
        </w:rPr>
        <w:t xml:space="preserve"> being the smallest negative value of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115DC">
        <w:rPr>
          <w:rFonts w:ascii="Times New Roman" w:hAnsi="Times New Roman" w:cs="Times New Roman"/>
          <w:sz w:val="24"/>
          <w:szCs w:val="24"/>
        </w:rPr>
        <w:t xml:space="preserve"> at which </w:t>
      </w:r>
      <w:r w:rsidRPr="005115DC">
        <w:rPr>
          <w:rFonts w:ascii="Times New Roman" w:hAnsi="Times New Roman" w:cs="Times New Roman"/>
          <w:sz w:val="24"/>
          <w:szCs w:val="24"/>
        </w:rPr>
        <w:br/>
        <w:t>a minimum occurs.</w:t>
      </w:r>
    </w:p>
    <w:p w14:paraId="6AEDC0F3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(a)  State the value of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115DC">
        <w:rPr>
          <w:rFonts w:ascii="Times New Roman" w:hAnsi="Times New Roman" w:cs="Times New Roman"/>
          <w:sz w:val="24"/>
          <w:szCs w:val="24"/>
        </w:rPr>
        <w:t xml:space="preserve"> and the value of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115DC">
        <w:rPr>
          <w:rFonts w:ascii="Times New Roman" w:hAnsi="Times New Roman" w:cs="Times New Roman"/>
          <w:sz w:val="24"/>
          <w:szCs w:val="24"/>
        </w:rPr>
        <w:t>.</w:t>
      </w:r>
    </w:p>
    <w:p w14:paraId="3E102935" w14:textId="77777777" w:rsidR="000962FD" w:rsidRPr="000C68E2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0D09A4B5" w14:textId="77777777" w:rsidR="000962FD" w:rsidRPr="000C68E2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t xml:space="preserve">(b)  State the coordinates of the point to which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0C68E2">
        <w:rPr>
          <w:rFonts w:ascii="Times New Roman" w:hAnsi="Times New Roman" w:cs="Times New Roman"/>
          <w:sz w:val="24"/>
          <w:szCs w:val="24"/>
        </w:rPr>
        <w:t xml:space="preserve"> is mapped by the transformation which</w:t>
      </w:r>
    </w:p>
    <w:p w14:paraId="46006E0C" w14:textId="77777777" w:rsidR="000962FD" w:rsidRPr="000C68E2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t xml:space="preserve">transforms the curve with equation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C68E2">
        <w:rPr>
          <w:rFonts w:ascii="Times New Roman" w:hAnsi="Times New Roman" w:cs="Times New Roman"/>
          <w:sz w:val="24"/>
          <w:szCs w:val="24"/>
        </w:rPr>
        <w:t xml:space="preserve"> = 3 cos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C68E2">
        <w:rPr>
          <w:rFonts w:ascii="Times New Roman" w:hAnsi="Times New Roman" w:cs="Times New Roman"/>
          <w:sz w:val="24"/>
          <w:szCs w:val="24"/>
        </w:rPr>
        <w:t>° to the curve with equation</w:t>
      </w:r>
    </w:p>
    <w:p w14:paraId="198AA857" w14:textId="337F6086" w:rsidR="000962FD" w:rsidRPr="000C68E2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0C68E2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0C68E2">
        <w:rPr>
          <w:rFonts w:ascii="Times New Roman" w:hAnsi="Times New Roman" w:cs="Times New Roman"/>
          <w:sz w:val="24"/>
          <w:szCs w:val="24"/>
        </w:rPr>
        <w:t>)  </w:t>
      </w:r>
      <w:r w:rsidR="00A424D0" w:rsidRPr="00A424D0">
        <w:rPr>
          <w:position w:val="-32"/>
        </w:rPr>
        <w:object w:dxaOrig="1420" w:dyaOrig="760" w14:anchorId="329B0056">
          <v:shape id="_x0000_i1030" type="#_x0000_t75" style="width:71pt;height:38pt" o:ole="">
            <v:imagedata r:id="rId46" o:title=""/>
          </v:shape>
          <o:OLEObject Type="Embed" ProgID="Equation.DSMT4" ShapeID="_x0000_i1030" DrawAspect="Content" ObjectID="_1727259165" r:id="rId47"/>
        </w:object>
      </w:r>
      <w:r w:rsidR="00A424D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768CD3F" w14:textId="77777777" w:rsidR="000962FD" w:rsidRPr="000C68E2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t>(ii)  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C68E2">
        <w:rPr>
          <w:rFonts w:ascii="Times New Roman" w:hAnsi="Times New Roman" w:cs="Times New Roman"/>
          <w:sz w:val="24"/>
          <w:szCs w:val="24"/>
        </w:rPr>
        <w:t xml:space="preserve"> = 3 cos (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C68E2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0C68E2">
        <w:rPr>
          <w:rFonts w:ascii="Times New Roman" w:hAnsi="Times New Roman" w:cs="Times New Roman"/>
          <w:sz w:val="24"/>
          <w:szCs w:val="24"/>
        </w:rPr>
        <w:t>36)°</w:t>
      </w:r>
      <w:proofErr w:type="gramEnd"/>
    </w:p>
    <w:p w14:paraId="0A96DA35" w14:textId="2C23B9CE" w:rsidR="000962FD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19BD28C" w14:textId="77777777" w:rsidR="000C68E2" w:rsidRPr="000C68E2" w:rsidRDefault="000C68E2" w:rsidP="000962F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3C70217" w14:textId="46E07635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3 marks)</w:t>
      </w:r>
    </w:p>
    <w:p w14:paraId="04A7E0E2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590182FB" w14:textId="206CAA1E" w:rsidR="000962FD" w:rsidRPr="000C68E2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A0AC4F5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175C11D1" w14:textId="77777777" w:rsidR="000962FD" w:rsidRPr="005115DC" w:rsidRDefault="000962FD" w:rsidP="000962FD">
      <w:pPr>
        <w:rPr>
          <w:rFonts w:ascii="Times New Roman" w:hAnsi="Times New Roman" w:cs="Times New Roman"/>
          <w:sz w:val="24"/>
          <w:szCs w:val="24"/>
        </w:rPr>
      </w:pPr>
    </w:p>
    <w:p w14:paraId="42243254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1AB8B39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D08C0DB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DB5F69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1E8256C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09D70FF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4036EF6" w14:textId="77777777" w:rsidR="00DC1B4E" w:rsidRPr="005115DC" w:rsidRDefault="00DC1B4E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C97AE8D" w14:textId="77777777" w:rsidR="00DC1B4E" w:rsidRPr="005115DC" w:rsidRDefault="00DC1B4E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5567CA6" w14:textId="30684E73" w:rsidR="006132C9" w:rsidRPr="005115DC" w:rsidRDefault="005115DC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729923" behindDoc="0" locked="0" layoutInCell="1" allowOverlap="1" wp14:anchorId="227DB1BF" wp14:editId="16DC76AD">
            <wp:simplePos x="0" y="0"/>
            <wp:positionH relativeFrom="column">
              <wp:posOffset>786810</wp:posOffset>
            </wp:positionH>
            <wp:positionV relativeFrom="paragraph">
              <wp:posOffset>297357</wp:posOffset>
            </wp:positionV>
            <wp:extent cx="3443605" cy="2447925"/>
            <wp:effectExtent l="0" t="0" r="4445" b="9525"/>
            <wp:wrapTopAndBottom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60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962FD" w:rsidRPr="005115DC">
        <w:rPr>
          <w:rFonts w:ascii="Times New Roman" w:hAnsi="Times New Roman" w:cs="Times New Roman"/>
          <w:b/>
          <w:bCs/>
          <w:sz w:val="24"/>
          <w:szCs w:val="24"/>
        </w:rPr>
        <w:t>Q5</w:t>
      </w:r>
    </w:p>
    <w:p w14:paraId="0D359E71" w14:textId="562A2F45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6991CD31" w14:textId="77777777" w:rsidR="005115DC" w:rsidRDefault="005115DC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D0C1843" w14:textId="38E2A2F1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The diagram shows three right-angled triangles.</w:t>
      </w:r>
    </w:p>
    <w:p w14:paraId="3C0EC6E9" w14:textId="24FB368D" w:rsidR="000962FD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Prove that </w:t>
      </w:r>
      <w:r w:rsidR="00A424D0" w:rsidRPr="00A424D0">
        <w:rPr>
          <w:position w:val="-24"/>
        </w:rPr>
        <w:object w:dxaOrig="760" w:dyaOrig="620" w14:anchorId="0F3A2E94">
          <v:shape id="_x0000_i1031" type="#_x0000_t75" style="width:38pt;height:31pt" o:ole="">
            <v:imagedata r:id="rId49" o:title=""/>
          </v:shape>
          <o:OLEObject Type="Embed" ProgID="Equation.DSMT4" ShapeID="_x0000_i1031" DrawAspect="Content" ObjectID="_1727259166" r:id="rId50"/>
        </w:object>
      </w:r>
      <w:r w:rsidR="00A424D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CE9D8F1" w14:textId="77777777" w:rsidR="005115DC" w:rsidRPr="005115DC" w:rsidRDefault="005115DC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1E94657" w14:textId="783D2C77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5 is 4 marks)</w:t>
      </w:r>
    </w:p>
    <w:p w14:paraId="6D3C2649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5AE64167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144E57B8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6401CEB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9F16D64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7170FE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EA8D7C0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272AFB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22042C8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DA8E42A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F0AB93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85787F6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6162A5C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24AF96C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C99CAA5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F7C573A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19C75DA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0153C6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825E9E3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9A29B98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F037C5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C2454BB" w14:textId="77777777" w:rsidR="005115DC" w:rsidRDefault="005115D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42461A4" w14:textId="08D36221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lastRenderedPageBreak/>
        <w:t>Q6</w:t>
      </w:r>
      <w:r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42C2973C" w14:textId="37B0608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351FEF4" wp14:editId="2BF6D75A">
            <wp:extent cx="2072005" cy="1866900"/>
            <wp:effectExtent l="0" t="0" r="444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00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0BDA7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170141A7" w14:textId="77777777" w:rsidR="005115DC" w:rsidRDefault="005115DC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EE875E0" w14:textId="307F197B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A triangular lawn is modelled by the tri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5115DC">
        <w:rPr>
          <w:rFonts w:ascii="Times New Roman" w:hAnsi="Times New Roman" w:cs="Times New Roman"/>
          <w:sz w:val="24"/>
          <w:szCs w:val="24"/>
        </w:rPr>
        <w:t xml:space="preserve">, shown in Figure 1. The length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5115DC">
        <w:rPr>
          <w:rFonts w:ascii="Times New Roman" w:hAnsi="Times New Roman" w:cs="Times New Roman"/>
          <w:sz w:val="24"/>
          <w:szCs w:val="24"/>
        </w:rPr>
        <w:t xml:space="preserve"> is to be 30 m long.</w:t>
      </w:r>
    </w:p>
    <w:p w14:paraId="66FEF3C8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Given that 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BAC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75° and angle 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5115DC">
        <w:rPr>
          <w:rFonts w:ascii="Times New Roman" w:hAnsi="Times New Roman" w:cs="Times New Roman"/>
          <w:sz w:val="24"/>
          <w:szCs w:val="24"/>
        </w:rPr>
        <w:t xml:space="preserve"> = 60°,</w:t>
      </w:r>
    </w:p>
    <w:p w14:paraId="5DDB1E97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A316604" w14:textId="10E384DB" w:rsidR="000962FD" w:rsidRPr="005115DC" w:rsidRDefault="006132C9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(a)  Calculate</w:t>
      </w:r>
      <w:r w:rsidR="000962FD" w:rsidRPr="005115DC">
        <w:rPr>
          <w:rFonts w:ascii="Times New Roman" w:hAnsi="Times New Roman" w:cs="Times New Roman"/>
          <w:sz w:val="24"/>
          <w:szCs w:val="24"/>
        </w:rPr>
        <w:t xml:space="preserve"> the length AC</w:t>
      </w:r>
      <w:r w:rsidR="000962FD" w:rsidRPr="005115DC">
        <w:rPr>
          <w:rFonts w:ascii="Times New Roman" w:hAnsi="Times New Roman" w:cs="Times New Roman"/>
          <w:sz w:val="24"/>
          <w:szCs w:val="24"/>
        </w:rPr>
        <w:tab/>
      </w:r>
      <w:r w:rsidR="000962FD" w:rsidRPr="005115DC">
        <w:rPr>
          <w:rFonts w:ascii="Times New Roman" w:hAnsi="Times New Roman" w:cs="Times New Roman"/>
          <w:sz w:val="24"/>
          <w:szCs w:val="24"/>
        </w:rPr>
        <w:tab/>
      </w:r>
      <w:r w:rsidR="000962FD" w:rsidRPr="005115DC">
        <w:rPr>
          <w:rFonts w:ascii="Times New Roman" w:hAnsi="Times New Roman" w:cs="Times New Roman"/>
          <w:sz w:val="24"/>
          <w:szCs w:val="24"/>
        </w:rPr>
        <w:tab/>
      </w:r>
      <w:r w:rsidR="000962FD" w:rsidRPr="005115DC">
        <w:rPr>
          <w:rFonts w:ascii="Times New Roman" w:hAnsi="Times New Roman" w:cs="Times New Roman"/>
          <w:sz w:val="24"/>
          <w:szCs w:val="24"/>
        </w:rPr>
        <w:tab/>
      </w:r>
      <w:r w:rsidR="000962FD" w:rsidRPr="005115DC">
        <w:rPr>
          <w:rFonts w:ascii="Times New Roman" w:hAnsi="Times New Roman" w:cs="Times New Roman"/>
          <w:sz w:val="24"/>
          <w:szCs w:val="24"/>
        </w:rPr>
        <w:tab/>
      </w:r>
      <w:r w:rsidR="000962FD" w:rsidRPr="005115DC">
        <w:rPr>
          <w:rFonts w:ascii="Times New Roman" w:hAnsi="Times New Roman" w:cs="Times New Roman"/>
          <w:sz w:val="24"/>
          <w:szCs w:val="24"/>
        </w:rPr>
        <w:tab/>
      </w:r>
      <w:r w:rsidR="000962FD" w:rsidRPr="005115DC">
        <w:rPr>
          <w:rFonts w:ascii="Times New Roman" w:hAnsi="Times New Roman" w:cs="Times New Roman"/>
          <w:sz w:val="24"/>
          <w:szCs w:val="24"/>
        </w:rPr>
        <w:tab/>
      </w:r>
      <w:r w:rsidR="000962FD" w:rsidRPr="005115DC">
        <w:rPr>
          <w:rFonts w:ascii="Times New Roman" w:hAnsi="Times New Roman" w:cs="Times New Roman"/>
          <w:sz w:val="24"/>
          <w:szCs w:val="24"/>
        </w:rPr>
        <w:tab/>
      </w:r>
      <w:r w:rsidR="000962FD" w:rsidRPr="005115DC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0962FD" w:rsidRPr="005115DC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4237528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Given that BC=15+15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rad>
      </m:oMath>
    </w:p>
    <w:p w14:paraId="2F5240DF" w14:textId="0D2264DF" w:rsidR="000962FD" w:rsidRPr="005115DC" w:rsidRDefault="006132C9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(b)  Calculate</w:t>
      </w:r>
      <w:r w:rsidR="000962FD" w:rsidRPr="005115DC">
        <w:rPr>
          <w:rFonts w:ascii="Times New Roman" w:hAnsi="Times New Roman" w:cs="Times New Roman"/>
          <w:sz w:val="24"/>
          <w:szCs w:val="24"/>
        </w:rPr>
        <w:t xml:space="preserve"> the area of the lawn in exact form.</w:t>
      </w:r>
    </w:p>
    <w:p w14:paraId="018F6D7A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6679937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(c)   Why is your answer unlikely to be accurate to the nearest square metre?</w:t>
      </w:r>
    </w:p>
    <w:p w14:paraId="7F6DC026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0717036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6B5EC481" w14:textId="48BBDBA0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6 is 5 marks)</w:t>
      </w:r>
    </w:p>
    <w:p w14:paraId="2DA579DB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0AEA8B95" w14:textId="5DDFBCE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2F97CF0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183AEAAB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494FAE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828A79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250709A4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5FC7E8A" w14:textId="20EDE3EA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br/>
      </w:r>
    </w:p>
    <w:p w14:paraId="528F6533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EEF724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0E061FF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6FA9CD2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3283F92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4056A10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22A3309" w14:textId="6D5DD57A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lastRenderedPageBreak/>
        <w:t>Q7</w:t>
      </w:r>
      <w:r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07F4D47D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The diagram shows the positions of three towns, Acton (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115DC"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 w:rsidRPr="005115DC">
        <w:rPr>
          <w:rFonts w:ascii="Times New Roman" w:hAnsi="Times New Roman" w:cs="Times New Roman"/>
          <w:sz w:val="24"/>
          <w:szCs w:val="24"/>
        </w:rPr>
        <w:t>Barston</w:t>
      </w:r>
      <w:proofErr w:type="spellEnd"/>
      <w:r w:rsidRPr="005115DC">
        <w:rPr>
          <w:rFonts w:ascii="Times New Roman" w:hAnsi="Times New Roman" w:cs="Times New Roman"/>
          <w:sz w:val="24"/>
          <w:szCs w:val="24"/>
        </w:rPr>
        <w:t xml:space="preserve"> (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115DC">
        <w:rPr>
          <w:rFonts w:ascii="Times New Roman" w:hAnsi="Times New Roman" w:cs="Times New Roman"/>
          <w:sz w:val="24"/>
          <w:szCs w:val="24"/>
        </w:rPr>
        <w:t>) and Chorlton (</w:t>
      </w:r>
      <w:r w:rsidRPr="005115D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115DC">
        <w:rPr>
          <w:rFonts w:ascii="Times New Roman" w:hAnsi="Times New Roman" w:cs="Times New Roman"/>
          <w:sz w:val="24"/>
          <w:szCs w:val="24"/>
        </w:rPr>
        <w:t>).</w:t>
      </w:r>
    </w:p>
    <w:p w14:paraId="56886852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4A16F25F" w14:textId="1D173C02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9FF95F9" wp14:editId="52082243">
            <wp:extent cx="2133600" cy="2224405"/>
            <wp:effectExtent l="0" t="0" r="0" b="444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22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5D0585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4A9A572" w14:textId="6BBF37AB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115DC">
        <w:rPr>
          <w:rFonts w:ascii="Times New Roman" w:hAnsi="Times New Roman" w:cs="Times New Roman"/>
          <w:sz w:val="24"/>
          <w:szCs w:val="24"/>
        </w:rPr>
        <w:t>Barston</w:t>
      </w:r>
      <w:proofErr w:type="spellEnd"/>
      <w:r w:rsidRPr="005115DC">
        <w:rPr>
          <w:rFonts w:ascii="Times New Roman" w:hAnsi="Times New Roman" w:cs="Times New Roman"/>
          <w:sz w:val="24"/>
          <w:szCs w:val="24"/>
        </w:rPr>
        <w:t xml:space="preserve"> is 3 km from Acton on a bearing of 020° </w:t>
      </w:r>
      <w:r w:rsidRPr="005115DC">
        <w:rPr>
          <w:rFonts w:ascii="Times New Roman" w:hAnsi="Times New Roman" w:cs="Times New Roman"/>
          <w:sz w:val="24"/>
          <w:szCs w:val="24"/>
        </w:rPr>
        <w:br/>
        <w:t xml:space="preserve">Chorlton is  </w:t>
      </w:r>
      <w:r w:rsidR="00A424D0" w:rsidRPr="00A424D0">
        <w:rPr>
          <w:position w:val="-24"/>
        </w:rPr>
        <w:object w:dxaOrig="499" w:dyaOrig="680" w14:anchorId="499B8B24">
          <v:shape id="_x0000_i1032" type="#_x0000_t75" style="width:24.95pt;height:34pt" o:ole="">
            <v:imagedata r:id="rId53" o:title=""/>
          </v:shape>
          <o:OLEObject Type="Embed" ProgID="Equation.DSMT4" ShapeID="_x0000_i1032" DrawAspect="Content" ObjectID="_1727259167" r:id="rId54"/>
        </w:object>
      </w:r>
      <w:r w:rsidRPr="005115DC">
        <w:rPr>
          <w:rFonts w:ascii="Times New Roman" w:hAnsi="Times New Roman" w:cs="Times New Roman"/>
          <w:sz w:val="24"/>
          <w:szCs w:val="24"/>
        </w:rPr>
        <w:t xml:space="preserve">km from </w:t>
      </w:r>
      <w:proofErr w:type="spellStart"/>
      <w:r w:rsidRPr="005115DC">
        <w:rPr>
          <w:rFonts w:ascii="Times New Roman" w:hAnsi="Times New Roman" w:cs="Times New Roman"/>
          <w:sz w:val="24"/>
          <w:szCs w:val="24"/>
        </w:rPr>
        <w:t>Barston</w:t>
      </w:r>
      <w:proofErr w:type="spellEnd"/>
      <w:r w:rsidRPr="005115DC">
        <w:rPr>
          <w:rFonts w:ascii="Times New Roman" w:hAnsi="Times New Roman" w:cs="Times New Roman"/>
          <w:sz w:val="24"/>
          <w:szCs w:val="24"/>
        </w:rPr>
        <w:t xml:space="preserve"> on a bearing of 170°</w:t>
      </w:r>
    </w:p>
    <w:p w14:paraId="1B3CD012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 xml:space="preserve">Find the bearing of Chorlton from Acton. </w:t>
      </w:r>
      <w:r w:rsidRPr="005115DC">
        <w:rPr>
          <w:rFonts w:ascii="Times New Roman" w:hAnsi="Times New Roman" w:cs="Times New Roman"/>
          <w:sz w:val="24"/>
          <w:szCs w:val="24"/>
        </w:rPr>
        <w:br/>
        <w:t>You must show all your working.</w:t>
      </w:r>
    </w:p>
    <w:p w14:paraId="06BFB913" w14:textId="08021683" w:rsidR="000962FD" w:rsidRPr="005115DC" w:rsidRDefault="000962FD" w:rsidP="007279C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69E56B47" w14:textId="69977F21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7 is 5 marks)</w:t>
      </w:r>
    </w:p>
    <w:p w14:paraId="2151810D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04CD964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2B14E5BA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BBDDF2B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276338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81612B7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1D8D93D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12BC12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DB9BB50" w14:textId="77777777" w:rsidR="006132C9" w:rsidRPr="005115DC" w:rsidRDefault="006132C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6" w:name="SiMS"/>
    </w:p>
    <w:p w14:paraId="01C3340A" w14:textId="77777777" w:rsidR="007279C6" w:rsidRDefault="007279C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3E84AF72" w14:textId="53265CCE" w:rsidR="00535129" w:rsidRPr="005115DC" w:rsidRDefault="006132C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</w:t>
      </w:r>
      <w:r w:rsidR="00535129" w:rsidRPr="005115DC">
        <w:rPr>
          <w:rFonts w:ascii="Times New Roman" w:hAnsi="Times New Roman" w:cs="Times New Roman"/>
          <w:b/>
          <w:bCs/>
          <w:sz w:val="24"/>
          <w:szCs w:val="24"/>
          <w:u w:val="single"/>
        </w:rPr>
        <w:t>lver Mark Scheme</w:t>
      </w:r>
    </w:p>
    <w:bookmarkEnd w:id="6"/>
    <w:p w14:paraId="4A8EB803" w14:textId="77777777" w:rsidR="00FE6B55" w:rsidRPr="005115DC" w:rsidRDefault="00FE6B55">
      <w:pPr>
        <w:rPr>
          <w:rFonts w:ascii="Times New Roman" w:hAnsi="Times New Roman" w:cs="Times New Roman"/>
          <w:sz w:val="24"/>
          <w:szCs w:val="24"/>
        </w:rPr>
      </w:pPr>
    </w:p>
    <w:p w14:paraId="14FFC6C9" w14:textId="70A074FA" w:rsidR="000962FD" w:rsidRPr="005115DC" w:rsidRDefault="007279C6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730947" behindDoc="0" locked="0" layoutInCell="1" allowOverlap="1" wp14:anchorId="608CFD4C" wp14:editId="0D9FB154">
            <wp:simplePos x="0" y="0"/>
            <wp:positionH relativeFrom="column">
              <wp:posOffset>-372140</wp:posOffset>
            </wp:positionH>
            <wp:positionV relativeFrom="paragraph">
              <wp:posOffset>352425</wp:posOffset>
            </wp:positionV>
            <wp:extent cx="6598045" cy="1833562"/>
            <wp:effectExtent l="0" t="0" r="0" b="0"/>
            <wp:wrapTopAndBottom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8045" cy="1833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962FD" w:rsidRPr="005115DC">
        <w:rPr>
          <w:rFonts w:ascii="Times New Roman" w:hAnsi="Times New Roman" w:cs="Times New Roman"/>
          <w:b/>
          <w:bCs/>
          <w:sz w:val="24"/>
          <w:szCs w:val="24"/>
        </w:rPr>
        <w:t>Q1.</w:t>
      </w:r>
      <w:r w:rsidR="000962FD"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962FD"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3379BE79" w14:textId="02B18DFB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2A029B" w14:textId="77777777" w:rsidR="000962FD" w:rsidRPr="005115DC" w:rsidRDefault="000962FD">
      <w:pPr>
        <w:rPr>
          <w:rFonts w:ascii="Times New Roman" w:hAnsi="Times New Roman" w:cs="Times New Roman"/>
          <w:sz w:val="24"/>
          <w:szCs w:val="24"/>
        </w:rPr>
      </w:pPr>
    </w:p>
    <w:p w14:paraId="2AB2BB6B" w14:textId="77777777" w:rsidR="000962FD" w:rsidRPr="005115DC" w:rsidRDefault="000962FD" w:rsidP="000962FD">
      <w:pPr>
        <w:rPr>
          <w:rFonts w:ascii="Times New Roman" w:hAnsi="Times New Roman" w:cs="Times New Roman"/>
          <w:sz w:val="24"/>
          <w:szCs w:val="24"/>
        </w:rPr>
      </w:pPr>
    </w:p>
    <w:p w14:paraId="25CCB9CF" w14:textId="04C2FD15" w:rsidR="000962FD" w:rsidRPr="005115DC" w:rsidRDefault="007279C6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31971" behindDoc="0" locked="0" layoutInCell="1" allowOverlap="1" wp14:anchorId="457DDB0A" wp14:editId="69A7DE65">
            <wp:simplePos x="0" y="0"/>
            <wp:positionH relativeFrom="column">
              <wp:posOffset>-276447</wp:posOffset>
            </wp:positionH>
            <wp:positionV relativeFrom="paragraph">
              <wp:posOffset>429895</wp:posOffset>
            </wp:positionV>
            <wp:extent cx="6406157" cy="1780515"/>
            <wp:effectExtent l="0" t="0" r="0" b="0"/>
            <wp:wrapTopAndBottom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6157" cy="1780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962FD" w:rsidRPr="005115DC">
        <w:rPr>
          <w:rFonts w:ascii="Times New Roman" w:hAnsi="Times New Roman" w:cs="Times New Roman"/>
          <w:b/>
          <w:bCs/>
          <w:sz w:val="24"/>
          <w:szCs w:val="24"/>
        </w:rPr>
        <w:t>Q2.</w:t>
      </w:r>
      <w:r w:rsidR="000962FD"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3A010E0B" w14:textId="5A0ECC5D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E054CB8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E89699A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5351C7C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2243301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4E652E" w14:textId="46AD54D1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29BA6DA" w14:textId="285CB344" w:rsidR="00043533" w:rsidRPr="005115DC" w:rsidRDefault="00043533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41D830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4D37302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FB9FE91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2C9BC0C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DBD66D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9F9DFF6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C695D34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9FF967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922A76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23C1991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8D639A" w14:textId="6D9436E1" w:rsidR="000962FD" w:rsidRPr="005115DC" w:rsidRDefault="007279C6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732995" behindDoc="0" locked="0" layoutInCell="1" allowOverlap="1" wp14:anchorId="06E5EA80" wp14:editId="57141F2D">
            <wp:simplePos x="0" y="0"/>
            <wp:positionH relativeFrom="column">
              <wp:posOffset>-350875</wp:posOffset>
            </wp:positionH>
            <wp:positionV relativeFrom="paragraph">
              <wp:posOffset>297224</wp:posOffset>
            </wp:positionV>
            <wp:extent cx="6564242" cy="7186612"/>
            <wp:effectExtent l="0" t="0" r="8255" b="0"/>
            <wp:wrapTopAndBottom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4242" cy="7186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962FD" w:rsidRPr="005115DC">
        <w:rPr>
          <w:rFonts w:ascii="Times New Roman" w:hAnsi="Times New Roman" w:cs="Times New Roman"/>
          <w:b/>
          <w:bCs/>
          <w:sz w:val="24"/>
          <w:szCs w:val="24"/>
        </w:rPr>
        <w:t>Q3.</w:t>
      </w:r>
      <w:r w:rsidR="000962FD"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962FD"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4232E78F" w14:textId="4551C8E1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5EA1FE8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71D6E1A4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06E26E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3D222A" w14:textId="77777777" w:rsidR="007279C6" w:rsidRDefault="007279C6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526B3F7" w14:textId="6A0A391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lastRenderedPageBreak/>
        <w:t>Q4.</w:t>
      </w:r>
      <w:r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28D2C866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734019" behindDoc="0" locked="0" layoutInCell="1" allowOverlap="1" wp14:anchorId="1F7E9A5A" wp14:editId="62650A16">
            <wp:simplePos x="0" y="0"/>
            <wp:positionH relativeFrom="column">
              <wp:posOffset>0</wp:posOffset>
            </wp:positionH>
            <wp:positionV relativeFrom="paragraph">
              <wp:posOffset>74782</wp:posOffset>
            </wp:positionV>
            <wp:extent cx="6133051" cy="1995487"/>
            <wp:effectExtent l="0" t="0" r="1270" b="5080"/>
            <wp:wrapTopAndBottom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3051" cy="1995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95EB757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1AC469F" w14:textId="77777777" w:rsidR="000962FD" w:rsidRPr="005115DC" w:rsidRDefault="000962FD" w:rsidP="000962FD">
      <w:pPr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230FCBA" wp14:editId="4D6F0BB7">
            <wp:extent cx="6207708" cy="1819275"/>
            <wp:effectExtent l="0" t="0" r="317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03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9840" cy="1822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1DF636" w14:textId="77777777" w:rsidR="000962FD" w:rsidRPr="005115DC" w:rsidRDefault="000962FD" w:rsidP="000962FD">
      <w:pPr>
        <w:rPr>
          <w:rFonts w:ascii="Times New Roman" w:hAnsi="Times New Roman" w:cs="Times New Roman"/>
          <w:sz w:val="24"/>
          <w:szCs w:val="24"/>
        </w:rPr>
      </w:pPr>
    </w:p>
    <w:p w14:paraId="5920667F" w14:textId="6E9F45CD" w:rsidR="000962FD" w:rsidRPr="005115DC" w:rsidRDefault="007279C6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735043" behindDoc="0" locked="0" layoutInCell="1" allowOverlap="1" wp14:anchorId="64620FE5" wp14:editId="51208015">
            <wp:simplePos x="0" y="0"/>
            <wp:positionH relativeFrom="column">
              <wp:posOffset>-298465</wp:posOffset>
            </wp:positionH>
            <wp:positionV relativeFrom="paragraph">
              <wp:posOffset>362290</wp:posOffset>
            </wp:positionV>
            <wp:extent cx="6432064" cy="2652712"/>
            <wp:effectExtent l="0" t="0" r="6985" b="0"/>
            <wp:wrapTopAndBottom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064" cy="2652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962FD" w:rsidRPr="005115DC">
        <w:rPr>
          <w:rFonts w:ascii="Times New Roman" w:hAnsi="Times New Roman" w:cs="Times New Roman"/>
          <w:b/>
          <w:bCs/>
          <w:sz w:val="24"/>
          <w:szCs w:val="24"/>
        </w:rPr>
        <w:t>Q5.</w:t>
      </w:r>
      <w:r w:rsidR="000962FD"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962FD"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4B08F080" w14:textId="55D1D9D9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84ADDB6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598842AE" w14:textId="3DB104BF" w:rsidR="000962FD" w:rsidRPr="005115DC" w:rsidRDefault="007279C6" w:rsidP="000962F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736067" behindDoc="0" locked="0" layoutInCell="1" allowOverlap="1" wp14:anchorId="5F6325D1" wp14:editId="6634B10A">
            <wp:simplePos x="0" y="0"/>
            <wp:positionH relativeFrom="column">
              <wp:posOffset>-233917</wp:posOffset>
            </wp:positionH>
            <wp:positionV relativeFrom="paragraph">
              <wp:posOffset>230195</wp:posOffset>
            </wp:positionV>
            <wp:extent cx="6545400" cy="3495675"/>
            <wp:effectExtent l="0" t="0" r="8255" b="0"/>
            <wp:wrapTopAndBottom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5400" cy="349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962FD" w:rsidRPr="005115DC">
        <w:rPr>
          <w:rFonts w:ascii="Times New Roman" w:hAnsi="Times New Roman" w:cs="Times New Roman"/>
          <w:b/>
          <w:sz w:val="24"/>
          <w:szCs w:val="24"/>
        </w:rPr>
        <w:t>Q6.</w:t>
      </w:r>
    </w:p>
    <w:p w14:paraId="5B72F942" w14:textId="4845ED65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D12FF7" w14:textId="77777777" w:rsidR="000962FD" w:rsidRPr="005115DC" w:rsidRDefault="000962FD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97785B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EA81C2C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929A7E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3856E5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BEFAB56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B81FC2F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F922B29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EA1804D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946DCE7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F723114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6A1F9B4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811BE5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B1E3A2F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C9AC72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285BB9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A89B27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F962C99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7A025AB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6069972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A0DDBB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6F29CF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2C5FEC4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D23858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B0A0EA4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06BE28A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C00BC35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8C88449" w14:textId="77777777" w:rsidR="006132C9" w:rsidRPr="005115DC" w:rsidRDefault="006132C9" w:rsidP="000962F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ED2B53D" w14:textId="77777777" w:rsidR="00E33C16" w:rsidRDefault="000962FD" w:rsidP="00E33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lastRenderedPageBreak/>
        <w:t>Q7.</w:t>
      </w:r>
    </w:p>
    <w:p w14:paraId="5C29D50C" w14:textId="0F416D63" w:rsidR="000962FD" w:rsidRPr="005115DC" w:rsidRDefault="00B961D7" w:rsidP="00E33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961D7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39139" behindDoc="1" locked="0" layoutInCell="1" allowOverlap="1" wp14:anchorId="249CA744" wp14:editId="7737BECC">
                <wp:simplePos x="0" y="0"/>
                <wp:positionH relativeFrom="column">
                  <wp:posOffset>504929</wp:posOffset>
                </wp:positionH>
                <wp:positionV relativeFrom="paragraph">
                  <wp:posOffset>588502</wp:posOffset>
                </wp:positionV>
                <wp:extent cx="422910" cy="1404620"/>
                <wp:effectExtent l="0" t="0" r="0" b="8890"/>
                <wp:wrapThrough wrapText="bothSides">
                  <wp:wrapPolygon edited="0">
                    <wp:start x="0" y="0"/>
                    <wp:lineTo x="0" y="21039"/>
                    <wp:lineTo x="20432" y="21039"/>
                    <wp:lineTo x="20432" y="0"/>
                    <wp:lineTo x="0" y="0"/>
                  </wp:wrapPolygon>
                </wp:wrapThrough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9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CA24D6" w14:textId="31925115" w:rsidR="00B961D7" w:rsidRPr="00B961D7" w:rsidRDefault="00B961D7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B961D7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8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49CA74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9.75pt;margin-top:46.35pt;width:33.3pt;height:110.6pt;z-index:-251577341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" stroked="f">
                <v:textbox style="mso-fit-shape-to-text:t">
                  <w:txbxContent>
                    <w:p w14:paraId="1DCA24D6" w14:textId="31925115" w:rsidR="00B961D7" w:rsidRPr="00B961D7" w:rsidRDefault="00B961D7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B961D7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80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drawing>
          <wp:anchor distT="0" distB="0" distL="114300" distR="114300" simplePos="0" relativeHeight="251737091" behindDoc="0" locked="0" layoutInCell="1" allowOverlap="1" wp14:anchorId="72180AE2" wp14:editId="57A3F057">
            <wp:simplePos x="0" y="0"/>
            <wp:positionH relativeFrom="column">
              <wp:posOffset>-232410</wp:posOffset>
            </wp:positionH>
            <wp:positionV relativeFrom="paragraph">
              <wp:posOffset>193040</wp:posOffset>
            </wp:positionV>
            <wp:extent cx="6291580" cy="6769735"/>
            <wp:effectExtent l="0" t="0" r="0" b="0"/>
            <wp:wrapTopAndBottom/>
            <wp:docPr id="26" name="Picture 2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Table&#10;&#10;Description automatically generated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1580" cy="6769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62FD"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52838F22" w14:textId="77777777" w:rsidR="000C68E2" w:rsidRDefault="000C68E2">
      <w:pPr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br w:type="page"/>
      </w:r>
    </w:p>
    <w:p w14:paraId="7AADA810" w14:textId="6D899770" w:rsidR="000C68E2" w:rsidRDefault="000C68E2" w:rsidP="000C68E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747331" behindDoc="0" locked="0" layoutInCell="1" allowOverlap="1" wp14:anchorId="77EE59F9" wp14:editId="0DFE97CD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748355" behindDoc="1" locked="0" layoutInCell="1" allowOverlap="1" wp14:anchorId="7B124E23" wp14:editId="084C9D8A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315647F" w14:textId="77777777" w:rsidR="000C68E2" w:rsidRPr="001E6A32" w:rsidRDefault="000C68E2" w:rsidP="000C68E2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16BD518D" w14:textId="1DCD6F09" w:rsidR="000C68E2" w:rsidRPr="00576290" w:rsidRDefault="000C68E2" w:rsidP="000C68E2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29</w:t>
      </w:r>
    </w:p>
    <w:p w14:paraId="7BC53B32" w14:textId="77777777" w:rsidR="00DC1A64" w:rsidRDefault="00DC1A64" w:rsidP="00DF554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064C164" w14:textId="73F50D65" w:rsidR="00DF5541" w:rsidRPr="005115DC" w:rsidRDefault="00DF5541" w:rsidP="00DF554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15DC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5115D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115DC">
        <w:rPr>
          <w:rFonts w:ascii="Times New Roman" w:hAnsi="Times New Roman" w:cs="Times New Roman"/>
          <w:sz w:val="24"/>
          <w:szCs w:val="24"/>
        </w:rPr>
        <w:t> </w:t>
      </w:r>
    </w:p>
    <w:p w14:paraId="445BECF3" w14:textId="556F5C43" w:rsidR="00DF5541" w:rsidRPr="000C68E2" w:rsidRDefault="003A5880" w:rsidP="00DF554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3366CF" wp14:editId="2CD4726F">
            <wp:extent cx="1743739" cy="294055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761839" cy="2971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DF508" w14:textId="77777777" w:rsidR="00DF5541" w:rsidRPr="000C68E2" w:rsidRDefault="00DF5541" w:rsidP="00DF554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7CDE3B5" w14:textId="77777777" w:rsidR="00DF5541" w:rsidRPr="000C68E2" w:rsidRDefault="00DF5541" w:rsidP="00DF554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t xml:space="preserve">Figure 1 shows 3 yachts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0C68E2">
        <w:rPr>
          <w:rFonts w:ascii="Times New Roman" w:hAnsi="Times New Roman" w:cs="Times New Roman"/>
          <w:sz w:val="24"/>
          <w:szCs w:val="24"/>
        </w:rPr>
        <w:t xml:space="preserve">,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0C68E2">
        <w:rPr>
          <w:rFonts w:ascii="Times New Roman" w:hAnsi="Times New Roman" w:cs="Times New Roman"/>
          <w:sz w:val="24"/>
          <w:szCs w:val="24"/>
        </w:rPr>
        <w:t xml:space="preserve"> and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C68E2">
        <w:rPr>
          <w:rFonts w:ascii="Times New Roman" w:hAnsi="Times New Roman" w:cs="Times New Roman"/>
          <w:sz w:val="24"/>
          <w:szCs w:val="24"/>
        </w:rPr>
        <w:t xml:space="preserve"> which are assumed to be in the same horizontal plane. Yacht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0C68E2">
        <w:rPr>
          <w:rFonts w:ascii="Times New Roman" w:hAnsi="Times New Roman" w:cs="Times New Roman"/>
          <w:sz w:val="24"/>
          <w:szCs w:val="24"/>
        </w:rPr>
        <w:t xml:space="preserve"> is 4 m due north of yacht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0C68E2">
        <w:rPr>
          <w:rFonts w:ascii="Times New Roman" w:hAnsi="Times New Roman" w:cs="Times New Roman"/>
          <w:sz w:val="24"/>
          <w:szCs w:val="24"/>
        </w:rPr>
        <w:t xml:space="preserve"> and yacht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C68E2">
        <w:rPr>
          <w:rFonts w:ascii="Times New Roman" w:hAnsi="Times New Roman" w:cs="Times New Roman"/>
          <w:sz w:val="24"/>
          <w:szCs w:val="24"/>
        </w:rPr>
        <w:t xml:space="preserve"> is 5 m from A. The bearing of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C68E2">
        <w:rPr>
          <w:rFonts w:ascii="Times New Roman" w:hAnsi="Times New Roman" w:cs="Times New Roman"/>
          <w:sz w:val="24"/>
          <w:szCs w:val="24"/>
        </w:rPr>
        <w:t xml:space="preserve"> from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0C68E2">
        <w:rPr>
          <w:rFonts w:ascii="Times New Roman" w:hAnsi="Times New Roman" w:cs="Times New Roman"/>
          <w:sz w:val="24"/>
          <w:szCs w:val="24"/>
        </w:rPr>
        <w:t xml:space="preserve"> is 060°.</w:t>
      </w:r>
    </w:p>
    <w:p w14:paraId="60A5929C" w14:textId="62668619" w:rsidR="00DF5541" w:rsidRDefault="00DF5541" w:rsidP="00DF554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t xml:space="preserve">Calculate the distance between yacht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0C68E2">
        <w:rPr>
          <w:rFonts w:ascii="Times New Roman" w:hAnsi="Times New Roman" w:cs="Times New Roman"/>
          <w:sz w:val="24"/>
          <w:szCs w:val="24"/>
        </w:rPr>
        <w:t xml:space="preserve"> and yacht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C68E2">
        <w:rPr>
          <w:rFonts w:ascii="Times New Roman" w:hAnsi="Times New Roman" w:cs="Times New Roman"/>
          <w:sz w:val="24"/>
          <w:szCs w:val="24"/>
        </w:rPr>
        <w:t>, in exact form.</w:t>
      </w:r>
    </w:p>
    <w:p w14:paraId="12335A55" w14:textId="77777777" w:rsidR="000C68E2" w:rsidRPr="000C68E2" w:rsidRDefault="000C68E2" w:rsidP="00DF554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416C0EF" w14:textId="12C499DB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3 marks)</w:t>
      </w:r>
    </w:p>
    <w:p w14:paraId="17F44F04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E31366B" w14:textId="77777777" w:rsidR="006132C9" w:rsidRPr="000C68E2" w:rsidRDefault="006132C9" w:rsidP="00DF554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A57DC4" w14:textId="5DE3C5D9" w:rsidR="00DF5541" w:rsidRPr="000C68E2" w:rsidRDefault="00DF5541" w:rsidP="00DF554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0C68E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0C68E2">
        <w:rPr>
          <w:rFonts w:ascii="Times New Roman" w:hAnsi="Times New Roman" w:cs="Times New Roman"/>
          <w:sz w:val="24"/>
          <w:szCs w:val="24"/>
        </w:rPr>
        <w:t> </w:t>
      </w:r>
    </w:p>
    <w:p w14:paraId="06D69F59" w14:textId="77777777" w:rsidR="00DF5541" w:rsidRPr="000C68E2" w:rsidRDefault="00DF5541" w:rsidP="00DF554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t xml:space="preserve">In a triangle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0C68E2">
        <w:rPr>
          <w:rFonts w:ascii="Times New Roman" w:hAnsi="Times New Roman" w:cs="Times New Roman"/>
          <w:sz w:val="24"/>
          <w:szCs w:val="24"/>
        </w:rPr>
        <w:t xml:space="preserve">, side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0C68E2">
        <w:rPr>
          <w:rFonts w:ascii="Times New Roman" w:hAnsi="Times New Roman" w:cs="Times New Roman"/>
          <w:sz w:val="24"/>
          <w:szCs w:val="24"/>
        </w:rPr>
        <w:t xml:space="preserve"> has length 10 cm, side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0C68E2">
        <w:rPr>
          <w:rFonts w:ascii="Times New Roman" w:hAnsi="Times New Roman" w:cs="Times New Roman"/>
          <w:sz w:val="24"/>
          <w:szCs w:val="24"/>
        </w:rPr>
        <w:t xml:space="preserve"> has length 5 cm, and angle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BAC</w:t>
      </w:r>
      <w:r w:rsidRPr="000C68E2">
        <w:rPr>
          <w:rFonts w:ascii="Times New Roman" w:hAnsi="Times New Roman" w:cs="Times New Roman"/>
          <w:sz w:val="24"/>
          <w:szCs w:val="24"/>
        </w:rPr>
        <w:t xml:space="preserve"> =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0C68E2">
        <w:rPr>
          <w:rFonts w:ascii="Times New Roman" w:hAnsi="Times New Roman" w:cs="Times New Roman"/>
          <w:sz w:val="24"/>
          <w:szCs w:val="24"/>
        </w:rPr>
        <w:t xml:space="preserve"> where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0C68E2">
        <w:rPr>
          <w:rFonts w:ascii="Times New Roman" w:hAnsi="Times New Roman" w:cs="Times New Roman"/>
          <w:sz w:val="24"/>
          <w:szCs w:val="24"/>
        </w:rPr>
        <w:t xml:space="preserve"> is measured in degrees. The area of triangle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0C68E2">
        <w:rPr>
          <w:rFonts w:ascii="Times New Roman" w:hAnsi="Times New Roman" w:cs="Times New Roman"/>
          <w:sz w:val="24"/>
          <w:szCs w:val="24"/>
        </w:rPr>
        <w:t xml:space="preserve"> is 15cm</w:t>
      </w:r>
      <w:r w:rsidRPr="000C68E2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72ABD652" w14:textId="77777777" w:rsidR="00DF5541" w:rsidRPr="000C68E2" w:rsidRDefault="00DF5541" w:rsidP="00DF554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t xml:space="preserve">(a)  Find the two possible values of cos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θ</w:t>
      </w:r>
    </w:p>
    <w:p w14:paraId="454A0272" w14:textId="77777777" w:rsidR="00DF5541" w:rsidRPr="000C68E2" w:rsidRDefault="00DF5541" w:rsidP="00DF554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34CB697" w14:textId="77777777" w:rsidR="00DF5541" w:rsidRPr="000C68E2" w:rsidRDefault="00DF5541" w:rsidP="00DF554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Pr="000C68E2">
        <w:rPr>
          <w:rFonts w:ascii="Times New Roman" w:hAnsi="Times New Roman" w:cs="Times New Roman"/>
          <w:sz w:val="24"/>
          <w:szCs w:val="24"/>
        </w:rPr>
        <w:t xml:space="preserve"> is the longest side of the triangle,</w:t>
      </w:r>
    </w:p>
    <w:p w14:paraId="71059D43" w14:textId="77777777" w:rsidR="00DF5541" w:rsidRPr="000C68E2" w:rsidRDefault="00DF5541" w:rsidP="00DF554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t xml:space="preserve">(b)  find the exact length of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Pr="000C68E2">
        <w:rPr>
          <w:rFonts w:ascii="Times New Roman" w:hAnsi="Times New Roman" w:cs="Times New Roman"/>
          <w:sz w:val="24"/>
          <w:szCs w:val="24"/>
        </w:rPr>
        <w:t>.</w:t>
      </w:r>
    </w:p>
    <w:p w14:paraId="628A1609" w14:textId="4FAAF9D7" w:rsidR="00DF5541" w:rsidRPr="000C68E2" w:rsidRDefault="00DF5541" w:rsidP="000C68E2">
      <w:pPr>
        <w:widowControl w:val="0"/>
        <w:autoSpaceDE w:val="0"/>
        <w:autoSpaceDN w:val="0"/>
        <w:adjustRightInd w:val="0"/>
        <w:spacing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3C7F50B" w14:textId="62013962" w:rsidR="000C68E2" w:rsidRDefault="00DF5541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0C68E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0C68E2">
        <w:rPr>
          <w:rFonts w:ascii="Times New Roman" w:hAnsi="Times New Roman"/>
          <w:b/>
          <w:bCs/>
          <w:color w:val="000000"/>
          <w:sz w:val="24"/>
          <w:szCs w:val="24"/>
        </w:rPr>
        <w:t>(Total for Question 2 is 6 marks)</w:t>
      </w:r>
    </w:p>
    <w:p w14:paraId="79107239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550E2905" w14:textId="17503EC1" w:rsidR="00DF5541" w:rsidRPr="000C68E2" w:rsidRDefault="00DF5541" w:rsidP="000C68E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1B48992F" w14:textId="77777777" w:rsidR="00DF5541" w:rsidRPr="000C68E2" w:rsidRDefault="00DF5541" w:rsidP="00DF5541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B2956EC" w14:textId="4E748965" w:rsidR="00DF5541" w:rsidRPr="000C68E2" w:rsidRDefault="0012071D" w:rsidP="00DF5541">
      <w:pPr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25F686" wp14:editId="26861D53">
            <wp:extent cx="5881370" cy="3540642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713"/>
                    <a:stretch/>
                  </pic:blipFill>
                  <pic:spPr bwMode="auto">
                    <a:xfrm>
                      <a:off x="0" y="0"/>
                      <a:ext cx="5892983" cy="3547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843373" w14:textId="7C928473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10 marks)</w:t>
      </w:r>
    </w:p>
    <w:p w14:paraId="76B6AB99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0BF87414" w14:textId="77777777" w:rsidR="00DF5541" w:rsidRPr="000C68E2" w:rsidRDefault="00DF5541" w:rsidP="00DF5541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775B923" w14:textId="0C3F40FE" w:rsidR="000C68E2" w:rsidRDefault="00DF5541" w:rsidP="000C68E2">
      <w:pPr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sz w:val="24"/>
          <w:szCs w:val="24"/>
        </w:rPr>
        <w:t>Q4</w:t>
      </w:r>
    </w:p>
    <w:p w14:paraId="76965E23" w14:textId="7AF300E1" w:rsidR="00DF5541" w:rsidRPr="000C68E2" w:rsidRDefault="00043533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0C68E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2339" behindDoc="0" locked="0" layoutInCell="1" allowOverlap="1" wp14:anchorId="34574855" wp14:editId="041D8138">
            <wp:simplePos x="0" y="0"/>
            <wp:positionH relativeFrom="margin">
              <wp:align>left</wp:align>
            </wp:positionH>
            <wp:positionV relativeFrom="paragraph">
              <wp:posOffset>44928</wp:posOffset>
            </wp:positionV>
            <wp:extent cx="5731510" cy="3115340"/>
            <wp:effectExtent l="0" t="0" r="2540" b="889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590"/>
                    <a:stretch/>
                  </pic:blipFill>
                  <pic:spPr bwMode="auto">
                    <a:xfrm>
                      <a:off x="0" y="0"/>
                      <a:ext cx="5731510" cy="31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A64B00" w14:textId="155DD6C9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58426DEE" w14:textId="580615EF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07802459" w14:textId="7EC62F63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59FF187D" w14:textId="53E550EF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2A5B490E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0B0E692B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42E54A3F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715E327E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45C40349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0BBED693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333A6AB8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631CD9DA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64DE6532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42DD29AC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399484A6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11B1B3FE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6952C906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27F6DC66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6ED9107E" w14:textId="606B378F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5 marks)</w:t>
      </w:r>
    </w:p>
    <w:p w14:paraId="185AA311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32A5E8B1" w14:textId="71AD1428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sz w:val="24"/>
          <w:szCs w:val="24"/>
        </w:rPr>
        <w:lastRenderedPageBreak/>
        <w:t>Q5</w:t>
      </w:r>
      <w:r w:rsidRPr="000C68E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0C68E2">
        <w:rPr>
          <w:rFonts w:ascii="Times New Roman" w:hAnsi="Times New Roman" w:cs="Times New Roman"/>
          <w:sz w:val="24"/>
          <w:szCs w:val="24"/>
        </w:rPr>
        <w:t xml:space="preserve">The diagram shows a hexagon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>ABCDEF</w:t>
      </w:r>
      <w:r w:rsidRPr="000C68E2">
        <w:rPr>
          <w:rFonts w:ascii="Times New Roman" w:hAnsi="Times New Roman" w:cs="Times New Roman"/>
          <w:sz w:val="24"/>
          <w:szCs w:val="24"/>
        </w:rPr>
        <w:t>.</w:t>
      </w:r>
    </w:p>
    <w:p w14:paraId="21DC94E3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26487FFD" w14:textId="245EB855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0C68E2">
        <w:rPr>
          <w:rFonts w:ascii="Times New Roman" w:hAnsi="Times New Roman" w:cs="Times New Roman"/>
          <w:i/>
          <w:noProof/>
          <w:sz w:val="24"/>
          <w:szCs w:val="24"/>
          <w:lang w:eastAsia="en-GB"/>
        </w:rPr>
        <w:drawing>
          <wp:inline distT="0" distB="0" distL="0" distR="0" wp14:anchorId="083671C1" wp14:editId="26DA6B9A">
            <wp:extent cx="1381125" cy="246697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2D73D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58E82031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i/>
          <w:iCs/>
          <w:sz w:val="24"/>
          <w:szCs w:val="24"/>
        </w:rPr>
        <w:t xml:space="preserve">ABEF </w:t>
      </w:r>
      <w:r w:rsidRPr="000C68E2">
        <w:rPr>
          <w:rFonts w:ascii="Times New Roman" w:hAnsi="Times New Roman" w:cs="Times New Roman"/>
          <w:sz w:val="24"/>
          <w:szCs w:val="24"/>
        </w:rPr>
        <w:t xml:space="preserve">and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 xml:space="preserve">CBED </w:t>
      </w:r>
      <w:r w:rsidRPr="000C68E2">
        <w:rPr>
          <w:rFonts w:ascii="Times New Roman" w:hAnsi="Times New Roman" w:cs="Times New Roman"/>
          <w:sz w:val="24"/>
          <w:szCs w:val="24"/>
        </w:rPr>
        <w:t xml:space="preserve">are congruent parallelograms where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 xml:space="preserve">AB </w:t>
      </w:r>
      <w:r w:rsidRPr="000C68E2">
        <w:rPr>
          <w:rFonts w:ascii="Times New Roman" w:hAnsi="Times New Roman" w:cs="Times New Roman"/>
          <w:sz w:val="24"/>
          <w:szCs w:val="24"/>
        </w:rPr>
        <w:t xml:space="preserve">=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 xml:space="preserve">BC </w:t>
      </w:r>
      <w:r w:rsidRPr="000C68E2">
        <w:rPr>
          <w:rFonts w:ascii="Times New Roman" w:hAnsi="Times New Roman" w:cs="Times New Roman"/>
          <w:sz w:val="24"/>
          <w:szCs w:val="24"/>
        </w:rPr>
        <w:t xml:space="preserve">=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0C68E2">
        <w:rPr>
          <w:rFonts w:ascii="Times New Roman" w:hAnsi="Times New Roman" w:cs="Times New Roman"/>
          <w:sz w:val="24"/>
          <w:szCs w:val="24"/>
        </w:rPr>
        <w:t>cm.</w:t>
      </w:r>
    </w:p>
    <w:p w14:paraId="5C27DA41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0C68E2">
        <w:rPr>
          <w:rFonts w:ascii="Times New Roman" w:hAnsi="Times New Roman" w:cs="Times New Roman"/>
          <w:sz w:val="24"/>
          <w:szCs w:val="24"/>
        </w:rPr>
        <w:t xml:space="preserve">is the point on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 xml:space="preserve">AF </w:t>
      </w:r>
      <w:r w:rsidRPr="000C68E2">
        <w:rPr>
          <w:rFonts w:ascii="Times New Roman" w:hAnsi="Times New Roman" w:cs="Times New Roman"/>
          <w:sz w:val="24"/>
          <w:szCs w:val="24"/>
        </w:rPr>
        <w:t xml:space="preserve">and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0C68E2">
        <w:rPr>
          <w:rFonts w:ascii="Times New Roman" w:hAnsi="Times New Roman" w:cs="Times New Roman"/>
          <w:sz w:val="24"/>
          <w:szCs w:val="24"/>
        </w:rPr>
        <w:t xml:space="preserve">is the point on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 xml:space="preserve">CD </w:t>
      </w:r>
      <w:r w:rsidRPr="000C68E2">
        <w:rPr>
          <w:rFonts w:ascii="Times New Roman" w:hAnsi="Times New Roman" w:cs="Times New Roman"/>
          <w:sz w:val="24"/>
          <w:szCs w:val="24"/>
        </w:rPr>
        <w:t xml:space="preserve">such that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 xml:space="preserve">BP = BQ = </w:t>
      </w:r>
      <w:r w:rsidRPr="000C68E2">
        <w:rPr>
          <w:rFonts w:ascii="Times New Roman" w:hAnsi="Times New Roman" w:cs="Times New Roman"/>
          <w:sz w:val="24"/>
          <w:szCs w:val="24"/>
        </w:rPr>
        <w:t>10 cm.</w:t>
      </w:r>
    </w:p>
    <w:p w14:paraId="7FECE360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t xml:space="preserve">Given that angle </w:t>
      </w:r>
      <w:r w:rsidRPr="000C68E2">
        <w:rPr>
          <w:rFonts w:ascii="Times New Roman" w:hAnsi="Times New Roman" w:cs="Times New Roman"/>
          <w:i/>
          <w:iCs/>
          <w:sz w:val="24"/>
          <w:szCs w:val="24"/>
        </w:rPr>
        <w:t xml:space="preserve">ABC </w:t>
      </w:r>
      <w:r w:rsidRPr="000C68E2">
        <w:rPr>
          <w:rFonts w:ascii="Times New Roman" w:hAnsi="Times New Roman" w:cs="Times New Roman"/>
          <w:sz w:val="24"/>
          <w:szCs w:val="24"/>
        </w:rPr>
        <w:t>= 30°,</w:t>
      </w:r>
    </w:p>
    <w:p w14:paraId="3DDBCC11" w14:textId="77777777" w:rsidR="00DF5541" w:rsidRPr="000C68E2" w:rsidRDefault="00DF5541" w:rsidP="00DF554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0C68E2">
        <w:rPr>
          <w:rFonts w:ascii="Times New Roman" w:hAnsi="Times New Roman" w:cs="Times New Roman"/>
          <w:sz w:val="24"/>
          <w:szCs w:val="24"/>
        </w:rPr>
        <w:tab/>
        <w:t xml:space="preserve">cos </w:t>
      </w:r>
      <w:r w:rsidRPr="000C68E2">
        <w:rPr>
          <w:rFonts w:ascii="Times New Roman" w:hAnsi="Times New Roman" w:cs="Times New Roman"/>
          <w:i/>
          <w:sz w:val="24"/>
          <w:szCs w:val="24"/>
        </w:rPr>
        <w:t>PBQ</w:t>
      </w:r>
      <w:r w:rsidRPr="000C68E2">
        <w:rPr>
          <w:rFonts w:ascii="Times New Roman" w:hAnsi="Times New Roman" w:cs="Times New Roman"/>
          <w:sz w:val="24"/>
          <w:szCs w:val="24"/>
        </w:rPr>
        <w:t xml:space="preserve"> = 1 – </w:t>
      </w:r>
      <w:r w:rsidRPr="000C68E2">
        <w:rPr>
          <w:rFonts w:ascii="Times New Roman" w:eastAsiaTheme="minorEastAsia" w:hAnsi="Times New Roman" w:cs="Times New Roman"/>
          <w:position w:val="-22"/>
          <w:sz w:val="24"/>
          <w:szCs w:val="24"/>
        </w:rPr>
        <w:object w:dxaOrig="840" w:dyaOrig="624" w14:anchorId="2BB69E0E">
          <v:shape id="_x0000_i1033" type="#_x0000_t75" style="width:41.85pt;height:31pt" o:ole="">
            <v:imagedata r:id="rId67" o:title=""/>
          </v:shape>
          <o:OLEObject Type="Embed" ProgID="Equation.3" ShapeID="_x0000_i1033" DrawAspect="Content" ObjectID="_1727259168" r:id="rId68"/>
        </w:object>
      </w:r>
      <w:r w:rsidRPr="000C68E2">
        <w:rPr>
          <w:rFonts w:ascii="Times New Roman" w:hAnsi="Times New Roman" w:cs="Times New Roman"/>
          <w:sz w:val="24"/>
          <w:szCs w:val="24"/>
        </w:rPr>
        <w:t xml:space="preserve"> </w:t>
      </w:r>
      <w:r w:rsidRPr="000C68E2">
        <w:rPr>
          <w:rFonts w:ascii="Times New Roman" w:hAnsi="Times New Roman" w:cs="Times New Roman"/>
          <w:i/>
          <w:sz w:val="24"/>
          <w:szCs w:val="24"/>
        </w:rPr>
        <w:t>x</w:t>
      </w:r>
      <w:r w:rsidRPr="000C68E2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17EB321A" w14:textId="23DE49D6" w:rsidR="000C68E2" w:rsidRDefault="000C68E2" w:rsidP="000C68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5 is 5 marks)</w:t>
      </w:r>
    </w:p>
    <w:p w14:paraId="34EDD4C1" w14:textId="77777777" w:rsidR="000C68E2" w:rsidRDefault="000C68E2" w:rsidP="000C68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42F03106" w14:textId="77777777" w:rsidR="00DF5541" w:rsidRPr="000C68E2" w:rsidRDefault="00DF5541" w:rsidP="00DF5541">
      <w:pPr>
        <w:rPr>
          <w:rFonts w:ascii="Times New Roman" w:hAnsi="Times New Roman" w:cs="Times New Roman"/>
          <w:sz w:val="24"/>
          <w:szCs w:val="24"/>
        </w:rPr>
      </w:pPr>
    </w:p>
    <w:p w14:paraId="13958814" w14:textId="77777777" w:rsidR="00DF5541" w:rsidRPr="000C68E2" w:rsidRDefault="00DF5541" w:rsidP="00DF5541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67FA4F" w14:textId="77777777" w:rsidR="00DF5541" w:rsidRPr="000C68E2" w:rsidRDefault="00DF5541" w:rsidP="00DF5541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DFA8FB1" w14:textId="77777777" w:rsidR="00DF5541" w:rsidRPr="000C68E2" w:rsidRDefault="00DF5541" w:rsidP="00DF5541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0673326" w14:textId="77777777" w:rsidR="00DF5541" w:rsidRPr="000C68E2" w:rsidRDefault="00DF5541" w:rsidP="00DF5541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221F4FA" w14:textId="77777777" w:rsidR="00DF5541" w:rsidRPr="000C68E2" w:rsidRDefault="00DF5541" w:rsidP="00DF5541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113DDDF" w14:textId="6B4F22C4" w:rsidR="00535129" w:rsidRPr="000C68E2" w:rsidRDefault="00DF5541" w:rsidP="006132C9">
      <w:pPr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br w:type="page"/>
      </w:r>
      <w:bookmarkStart w:id="7" w:name="GoMS"/>
      <w:r w:rsidR="006132C9" w:rsidRPr="000C68E2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</w:t>
      </w:r>
      <w:r w:rsidR="00535129" w:rsidRPr="000C68E2">
        <w:rPr>
          <w:rFonts w:ascii="Times New Roman" w:hAnsi="Times New Roman" w:cs="Times New Roman"/>
          <w:b/>
          <w:bCs/>
          <w:sz w:val="24"/>
          <w:szCs w:val="24"/>
          <w:u w:val="single"/>
        </w:rPr>
        <w:t>old Mark Scheme</w:t>
      </w:r>
    </w:p>
    <w:bookmarkEnd w:id="7"/>
    <w:p w14:paraId="123376C7" w14:textId="77777777" w:rsidR="00535129" w:rsidRPr="000C68E2" w:rsidRDefault="00535129" w:rsidP="00535129">
      <w:pPr>
        <w:rPr>
          <w:rFonts w:ascii="Times New Roman" w:hAnsi="Times New Roman" w:cs="Times New Roman"/>
          <w:sz w:val="24"/>
          <w:szCs w:val="24"/>
        </w:rPr>
      </w:pPr>
    </w:p>
    <w:p w14:paraId="4A45EEBB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sz w:val="24"/>
          <w:szCs w:val="24"/>
        </w:rPr>
        <w:t>Q1.</w:t>
      </w:r>
      <w:r w:rsidRPr="000C68E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0C68E2">
        <w:rPr>
          <w:rFonts w:ascii="Times New Roman" w:hAnsi="Times New Roman" w:cs="Times New Roman"/>
          <w:sz w:val="24"/>
          <w:szCs w:val="24"/>
        </w:rPr>
        <w:t> </w:t>
      </w:r>
    </w:p>
    <w:p w14:paraId="77E461C2" w14:textId="77777777" w:rsidR="0089341F" w:rsidRPr="000C68E2" w:rsidRDefault="0089341F" w:rsidP="0089341F">
      <w:pPr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D146E2C" wp14:editId="5D583E18">
            <wp:extent cx="5533716" cy="4493537"/>
            <wp:effectExtent l="0" t="0" r="0" b="254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7763" cy="4504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8749EA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CD8EF7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88864E9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CF8E9BB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086A028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EA2BA79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3ED31FE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A6FFF54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01E2E35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A6AFBBF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701B366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7A0E790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68C1F07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4AF833E" w14:textId="63E12375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F1A2721" w14:textId="395BFED8" w:rsidR="00043533" w:rsidRPr="000C68E2" w:rsidRDefault="00043533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94C86DA" w14:textId="27DE1FA1" w:rsidR="00043533" w:rsidRPr="000C68E2" w:rsidRDefault="00043533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F703371" w14:textId="5E722242" w:rsidR="00043533" w:rsidRPr="000C68E2" w:rsidRDefault="00043533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B991E42" w14:textId="77777777" w:rsidR="00043533" w:rsidRPr="000C68E2" w:rsidRDefault="00043533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7EE847E" w14:textId="334D6C03" w:rsidR="0089341F" w:rsidRPr="000C68E2" w:rsidRDefault="00A424D0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C68E2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749379" behindDoc="0" locked="0" layoutInCell="1" allowOverlap="1" wp14:anchorId="1279AD25" wp14:editId="4D3F64D3">
            <wp:simplePos x="0" y="0"/>
            <wp:positionH relativeFrom="column">
              <wp:posOffset>-382772</wp:posOffset>
            </wp:positionH>
            <wp:positionV relativeFrom="paragraph">
              <wp:posOffset>393685</wp:posOffset>
            </wp:positionV>
            <wp:extent cx="6509892" cy="7048500"/>
            <wp:effectExtent l="0" t="0" r="5715" b="0"/>
            <wp:wrapTopAndBottom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9892" cy="704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9341F" w:rsidRPr="000C68E2">
        <w:rPr>
          <w:rFonts w:ascii="Times New Roman" w:hAnsi="Times New Roman" w:cs="Times New Roman"/>
          <w:b/>
          <w:sz w:val="24"/>
          <w:szCs w:val="24"/>
        </w:rPr>
        <w:t>Q2.</w:t>
      </w:r>
      <w:r w:rsidR="0089341F" w:rsidRPr="000C68E2">
        <w:rPr>
          <w:rFonts w:ascii="Times New Roman" w:hAnsi="Times New Roman" w:cs="Times New Roman"/>
          <w:b/>
          <w:sz w:val="24"/>
          <w:szCs w:val="24"/>
        </w:rPr>
        <w:br/>
        <w:t> </w:t>
      </w:r>
    </w:p>
    <w:p w14:paraId="145DC2CC" w14:textId="525F7662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C06CAAC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68E2">
        <w:rPr>
          <w:rFonts w:ascii="Times New Roman" w:hAnsi="Times New Roman" w:cs="Times New Roman"/>
          <w:sz w:val="24"/>
          <w:szCs w:val="24"/>
        </w:rPr>
        <w:t> </w:t>
      </w:r>
    </w:p>
    <w:p w14:paraId="5B9A1C06" w14:textId="58B46FE3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D35471C" w14:textId="1FF5C960" w:rsidR="00DC3C1E" w:rsidRPr="000C68E2" w:rsidRDefault="00DC3C1E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3B374D" w14:textId="01C54D22" w:rsidR="00DC3C1E" w:rsidRPr="000C68E2" w:rsidRDefault="00DC3C1E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31EF9E" w14:textId="77777777" w:rsidR="0089341F" w:rsidRPr="000C68E2" w:rsidRDefault="0089341F" w:rsidP="008934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1B96AB" w14:textId="77777777" w:rsidR="0089341F" w:rsidRPr="000C68E2" w:rsidRDefault="0089341F" w:rsidP="0089341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0C68E2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230C7895" w14:textId="77777777" w:rsidR="0089341F" w:rsidRPr="000C68E2" w:rsidRDefault="0089341F" w:rsidP="0089341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90311F7" w14:textId="09808E97" w:rsidR="0089341F" w:rsidRPr="000C68E2" w:rsidRDefault="0089341F" w:rsidP="0089341F">
      <w:pPr>
        <w:rPr>
          <w:rFonts w:ascii="Times New Roman" w:hAnsi="Times New Roman" w:cs="Times New Roman"/>
          <w:b/>
          <w:sz w:val="24"/>
          <w:szCs w:val="24"/>
        </w:rPr>
      </w:pPr>
      <w:r w:rsidRPr="000C68E2">
        <w:rPr>
          <w:rFonts w:ascii="Times New Roman" w:hAnsi="Times New Roman" w:cs="Times New Roman"/>
          <w:b/>
          <w:sz w:val="24"/>
          <w:szCs w:val="24"/>
        </w:rPr>
        <w:t>Q3.</w:t>
      </w:r>
    </w:p>
    <w:p w14:paraId="23EADE45" w14:textId="63FF6AE3" w:rsidR="00DC3C1E" w:rsidRPr="000C68E2" w:rsidRDefault="00DC3C1E" w:rsidP="0089341F">
      <w:pPr>
        <w:rPr>
          <w:rFonts w:ascii="Times New Roman" w:hAnsi="Times New Roman" w:cs="Times New Roman"/>
          <w:b/>
          <w:sz w:val="24"/>
          <w:szCs w:val="24"/>
        </w:rPr>
      </w:pPr>
      <w:r w:rsidRPr="000C68E2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9C9605D" wp14:editId="7058D91B">
            <wp:extent cx="5688594" cy="6697469"/>
            <wp:effectExtent l="0" t="0" r="7620" b="825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6763" cy="6707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D4F8F7" w14:textId="3E2E2E7E" w:rsidR="0089341F" w:rsidRPr="000C68E2" w:rsidRDefault="0089341F" w:rsidP="0089341F">
      <w:pPr>
        <w:rPr>
          <w:rFonts w:ascii="Times New Roman" w:hAnsi="Times New Roman" w:cs="Times New Roman"/>
          <w:sz w:val="24"/>
          <w:szCs w:val="24"/>
        </w:rPr>
      </w:pPr>
    </w:p>
    <w:p w14:paraId="2A717F1F" w14:textId="77777777" w:rsidR="00DC3C1E" w:rsidRPr="000C68E2" w:rsidRDefault="00DC3C1E" w:rsidP="0089341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sz w:val="24"/>
          <w:szCs w:val="24"/>
        </w:rPr>
      </w:pPr>
    </w:p>
    <w:p w14:paraId="648ADAA1" w14:textId="77777777" w:rsidR="00DC3C1E" w:rsidRPr="000C68E2" w:rsidRDefault="00DC3C1E" w:rsidP="0089341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sz w:val="24"/>
          <w:szCs w:val="24"/>
        </w:rPr>
      </w:pPr>
    </w:p>
    <w:p w14:paraId="11502506" w14:textId="77777777" w:rsidR="00DC3C1E" w:rsidRPr="000C68E2" w:rsidRDefault="00DC3C1E" w:rsidP="0089341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sz w:val="24"/>
          <w:szCs w:val="24"/>
        </w:rPr>
      </w:pPr>
    </w:p>
    <w:p w14:paraId="529D3A1B" w14:textId="77777777" w:rsidR="00DC3C1E" w:rsidRPr="000C68E2" w:rsidRDefault="00DC3C1E" w:rsidP="0089341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sz w:val="24"/>
          <w:szCs w:val="24"/>
        </w:rPr>
      </w:pPr>
    </w:p>
    <w:p w14:paraId="2C79AB39" w14:textId="77777777" w:rsidR="00DC3C1E" w:rsidRPr="000C68E2" w:rsidRDefault="00DC3C1E" w:rsidP="0089341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sz w:val="24"/>
          <w:szCs w:val="24"/>
        </w:rPr>
      </w:pPr>
    </w:p>
    <w:p w14:paraId="724066A2" w14:textId="77777777" w:rsidR="00DC3C1E" w:rsidRPr="000C68E2" w:rsidRDefault="00DC3C1E" w:rsidP="0089341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sz w:val="24"/>
          <w:szCs w:val="24"/>
        </w:rPr>
      </w:pPr>
    </w:p>
    <w:p w14:paraId="1F9F6042" w14:textId="52AA81BF" w:rsidR="0089341F" w:rsidRPr="000C68E2" w:rsidRDefault="0089341F" w:rsidP="0089341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sz w:val="24"/>
          <w:szCs w:val="24"/>
        </w:rPr>
        <w:lastRenderedPageBreak/>
        <w:t>Q4.</w:t>
      </w:r>
    </w:p>
    <w:p w14:paraId="403C7B6C" w14:textId="77777777" w:rsidR="0089341F" w:rsidRPr="000C68E2" w:rsidRDefault="0089341F" w:rsidP="0089341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0C68E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8483" behindDoc="0" locked="0" layoutInCell="1" allowOverlap="1" wp14:anchorId="4D93D6B3" wp14:editId="3BA06938">
            <wp:simplePos x="0" y="0"/>
            <wp:positionH relativeFrom="margin">
              <wp:posOffset>-533400</wp:posOffset>
            </wp:positionH>
            <wp:positionV relativeFrom="paragraph">
              <wp:posOffset>189230</wp:posOffset>
            </wp:positionV>
            <wp:extent cx="7009765" cy="3238500"/>
            <wp:effectExtent l="0" t="0" r="635" b="0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9765" cy="3238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57C7F5" w14:textId="6745950E" w:rsidR="0089341F" w:rsidRPr="000C68E2" w:rsidRDefault="00DC3C1E" w:rsidP="0089341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3742F45" wp14:editId="15533FC0">
            <wp:extent cx="6806765" cy="2118347"/>
            <wp:effectExtent l="0" t="0" r="0" b="0"/>
            <wp:docPr id="2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853965" cy="2133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3F992" w14:textId="4B62B644" w:rsidR="006132C9" w:rsidRPr="000C68E2" w:rsidRDefault="006132C9" w:rsidP="0089341F">
      <w:pPr>
        <w:tabs>
          <w:tab w:val="left" w:pos="0"/>
          <w:tab w:val="left" w:pos="426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AADA27" w14:textId="77777777" w:rsidR="00A424D0" w:rsidRDefault="00A424D0" w:rsidP="006132C9">
      <w:pPr>
        <w:tabs>
          <w:tab w:val="left" w:pos="0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94B8A7D" w14:textId="1B6D2ED8" w:rsidR="0089341F" w:rsidRPr="000C68E2" w:rsidRDefault="0089341F" w:rsidP="006132C9">
      <w:pPr>
        <w:tabs>
          <w:tab w:val="left" w:pos="0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sz w:val="24"/>
          <w:szCs w:val="24"/>
        </w:rPr>
        <w:t>Q5.</w:t>
      </w:r>
    </w:p>
    <w:p w14:paraId="220CC09E" w14:textId="2FE8E009" w:rsidR="0089341F" w:rsidRPr="000C68E2" w:rsidRDefault="00A424D0" w:rsidP="0089341F">
      <w:pPr>
        <w:tabs>
          <w:tab w:val="left" w:pos="0"/>
          <w:tab w:val="left" w:pos="426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C68E2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750403" behindDoc="0" locked="0" layoutInCell="1" allowOverlap="1" wp14:anchorId="50FAE068" wp14:editId="748C794E">
            <wp:simplePos x="0" y="0"/>
            <wp:positionH relativeFrom="margin">
              <wp:posOffset>-457613</wp:posOffset>
            </wp:positionH>
            <wp:positionV relativeFrom="paragraph">
              <wp:posOffset>271145</wp:posOffset>
            </wp:positionV>
            <wp:extent cx="6842125" cy="1945640"/>
            <wp:effectExtent l="0" t="0" r="0" b="0"/>
            <wp:wrapTopAndBottom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2125" cy="194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4633C1" w14:textId="1C56257D" w:rsidR="0089341F" w:rsidRPr="000C68E2" w:rsidRDefault="0089341F" w:rsidP="0089341F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16CBC3" w14:textId="77777777" w:rsidR="0089341F" w:rsidRPr="000C68E2" w:rsidRDefault="0089341F" w:rsidP="0089341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6BF3F469" w14:textId="77777777" w:rsidR="006132C9" w:rsidRPr="000C68E2" w:rsidRDefault="006132C9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8" w:name="PlQu"/>
    </w:p>
    <w:bookmarkEnd w:id="8"/>
    <w:sectPr w:rsidR="006132C9" w:rsidRPr="000C68E2">
      <w:headerReference w:type="default" r:id="rId75"/>
      <w:footerReference w:type="default" r:id="rId7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4B8FEC" w14:textId="77777777" w:rsidR="00AD4ED2" w:rsidRDefault="00AD4ED2" w:rsidP="008303A3">
      <w:pPr>
        <w:spacing w:after="0" w:line="240" w:lineRule="auto"/>
      </w:pPr>
      <w:r>
        <w:separator/>
      </w:r>
    </w:p>
  </w:endnote>
  <w:endnote w:type="continuationSeparator" w:id="0">
    <w:p w14:paraId="5133380B" w14:textId="77777777" w:rsidR="00AD4ED2" w:rsidRDefault="00AD4ED2" w:rsidP="008303A3">
      <w:pPr>
        <w:spacing w:after="0" w:line="240" w:lineRule="auto"/>
      </w:pPr>
      <w:r>
        <w:continuationSeparator/>
      </w:r>
    </w:p>
  </w:endnote>
  <w:endnote w:type="continuationNotice" w:id="1">
    <w:p w14:paraId="7024BB0D" w14:textId="77777777" w:rsidR="00AD4ED2" w:rsidRDefault="00AD4ED2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C7F689" w14:textId="77777777" w:rsidR="005C6A14" w:rsidRDefault="005C6A1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4B5CBD" w:rsidRDefault="004B5CBD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52" name="Picture 52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B0D993" w14:textId="77777777" w:rsidR="005C6A14" w:rsidRDefault="005C6A14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4B5CBD" w:rsidRDefault="004B5CB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D2CAD4" w14:textId="77777777" w:rsidR="00AD4ED2" w:rsidRDefault="00AD4ED2" w:rsidP="008303A3">
      <w:pPr>
        <w:spacing w:after="0" w:line="240" w:lineRule="auto"/>
      </w:pPr>
      <w:r>
        <w:separator/>
      </w:r>
    </w:p>
  </w:footnote>
  <w:footnote w:type="continuationSeparator" w:id="0">
    <w:p w14:paraId="420DC43A" w14:textId="77777777" w:rsidR="00AD4ED2" w:rsidRDefault="00AD4ED2" w:rsidP="008303A3">
      <w:pPr>
        <w:spacing w:after="0" w:line="240" w:lineRule="auto"/>
      </w:pPr>
      <w:r>
        <w:continuationSeparator/>
      </w:r>
    </w:p>
  </w:footnote>
  <w:footnote w:type="continuationNotice" w:id="1">
    <w:p w14:paraId="64725FCD" w14:textId="77777777" w:rsidR="00AD4ED2" w:rsidRDefault="00AD4ED2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02C585" w14:textId="77777777" w:rsidR="005C6A14" w:rsidRDefault="005C6A1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3DC49594" w:rsidR="004B5CBD" w:rsidRDefault="004B5CBD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46" name="Picture 4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C6A14">
      <w:t xml:space="preserve"> </w:t>
    </w:r>
  </w:p>
  <w:p w14:paraId="1405D466" w14:textId="73B41EC8" w:rsidR="004B5CBD" w:rsidRDefault="004B5CB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BC3E37" w14:textId="77777777" w:rsidR="005C6A14" w:rsidRDefault="005C6A14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39AB1D4B" w:rsidR="004B5CBD" w:rsidRDefault="004B5CBD" w:rsidP="009C5052">
    <w:pPr>
      <w:pStyle w:val="Footer"/>
    </w:pPr>
  </w:p>
  <w:p w14:paraId="7DA48D15" w14:textId="77777777" w:rsidR="004B5CBD" w:rsidRDefault="004B5CB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14337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43533"/>
    <w:rsid w:val="0005141E"/>
    <w:rsid w:val="000544D7"/>
    <w:rsid w:val="00055145"/>
    <w:rsid w:val="00057634"/>
    <w:rsid w:val="00074B57"/>
    <w:rsid w:val="000868D2"/>
    <w:rsid w:val="000962FD"/>
    <w:rsid w:val="000A0E28"/>
    <w:rsid w:val="000A7FC6"/>
    <w:rsid w:val="000C68E2"/>
    <w:rsid w:val="000D40D9"/>
    <w:rsid w:val="000F1ACD"/>
    <w:rsid w:val="00106958"/>
    <w:rsid w:val="0011042D"/>
    <w:rsid w:val="001109BF"/>
    <w:rsid w:val="0012071D"/>
    <w:rsid w:val="001319EC"/>
    <w:rsid w:val="00137EF3"/>
    <w:rsid w:val="00176D03"/>
    <w:rsid w:val="001878C0"/>
    <w:rsid w:val="001B0AD7"/>
    <w:rsid w:val="001B18BE"/>
    <w:rsid w:val="001F3370"/>
    <w:rsid w:val="0021479A"/>
    <w:rsid w:val="00243B1D"/>
    <w:rsid w:val="0025013B"/>
    <w:rsid w:val="002837A5"/>
    <w:rsid w:val="002904DB"/>
    <w:rsid w:val="00294D00"/>
    <w:rsid w:val="002A099A"/>
    <w:rsid w:val="002A611B"/>
    <w:rsid w:val="002D5EBF"/>
    <w:rsid w:val="002D5F8A"/>
    <w:rsid w:val="002F303D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827CB"/>
    <w:rsid w:val="00397843"/>
    <w:rsid w:val="003A5880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3F3A40"/>
    <w:rsid w:val="00401343"/>
    <w:rsid w:val="0040569D"/>
    <w:rsid w:val="004208D3"/>
    <w:rsid w:val="00423F1A"/>
    <w:rsid w:val="00495033"/>
    <w:rsid w:val="004B5CBD"/>
    <w:rsid w:val="004C2E4F"/>
    <w:rsid w:val="004C5631"/>
    <w:rsid w:val="004C5966"/>
    <w:rsid w:val="004E2705"/>
    <w:rsid w:val="004F6BF7"/>
    <w:rsid w:val="00500C2F"/>
    <w:rsid w:val="005115DC"/>
    <w:rsid w:val="005274A2"/>
    <w:rsid w:val="005325CD"/>
    <w:rsid w:val="00535129"/>
    <w:rsid w:val="0053553D"/>
    <w:rsid w:val="005761D3"/>
    <w:rsid w:val="00587BFA"/>
    <w:rsid w:val="00592CA1"/>
    <w:rsid w:val="005C6A14"/>
    <w:rsid w:val="005F6C70"/>
    <w:rsid w:val="005F7715"/>
    <w:rsid w:val="006132C9"/>
    <w:rsid w:val="0061382D"/>
    <w:rsid w:val="006138DE"/>
    <w:rsid w:val="0064326D"/>
    <w:rsid w:val="00657049"/>
    <w:rsid w:val="00676373"/>
    <w:rsid w:val="006B39AE"/>
    <w:rsid w:val="006D2A76"/>
    <w:rsid w:val="006F2965"/>
    <w:rsid w:val="00703114"/>
    <w:rsid w:val="007279C6"/>
    <w:rsid w:val="00753F31"/>
    <w:rsid w:val="00764992"/>
    <w:rsid w:val="007A3A79"/>
    <w:rsid w:val="007A7D30"/>
    <w:rsid w:val="007E7096"/>
    <w:rsid w:val="007E74B9"/>
    <w:rsid w:val="007F343B"/>
    <w:rsid w:val="00817808"/>
    <w:rsid w:val="00821663"/>
    <w:rsid w:val="008303A3"/>
    <w:rsid w:val="0083240C"/>
    <w:rsid w:val="00834583"/>
    <w:rsid w:val="008531AA"/>
    <w:rsid w:val="00867A6C"/>
    <w:rsid w:val="008761FE"/>
    <w:rsid w:val="008847BE"/>
    <w:rsid w:val="0089341F"/>
    <w:rsid w:val="00895206"/>
    <w:rsid w:val="008B1B6E"/>
    <w:rsid w:val="008B3C06"/>
    <w:rsid w:val="008E4EAA"/>
    <w:rsid w:val="008F5B5E"/>
    <w:rsid w:val="008F6A18"/>
    <w:rsid w:val="009215B5"/>
    <w:rsid w:val="009335B5"/>
    <w:rsid w:val="00934B4D"/>
    <w:rsid w:val="00950DCC"/>
    <w:rsid w:val="00952ED6"/>
    <w:rsid w:val="00962B0F"/>
    <w:rsid w:val="00964A2A"/>
    <w:rsid w:val="00966FD4"/>
    <w:rsid w:val="00982171"/>
    <w:rsid w:val="009B50CE"/>
    <w:rsid w:val="009B7D4D"/>
    <w:rsid w:val="009C064B"/>
    <w:rsid w:val="009C5052"/>
    <w:rsid w:val="009D6415"/>
    <w:rsid w:val="009D6B75"/>
    <w:rsid w:val="00A223CD"/>
    <w:rsid w:val="00A424D0"/>
    <w:rsid w:val="00A511D4"/>
    <w:rsid w:val="00A70197"/>
    <w:rsid w:val="00A76AA8"/>
    <w:rsid w:val="00A91318"/>
    <w:rsid w:val="00A91E2E"/>
    <w:rsid w:val="00AA52B1"/>
    <w:rsid w:val="00AA5C94"/>
    <w:rsid w:val="00AB338C"/>
    <w:rsid w:val="00AD4ED2"/>
    <w:rsid w:val="00AF34B5"/>
    <w:rsid w:val="00AF72D1"/>
    <w:rsid w:val="00B13B5A"/>
    <w:rsid w:val="00B60428"/>
    <w:rsid w:val="00B6218C"/>
    <w:rsid w:val="00B7259F"/>
    <w:rsid w:val="00B7337C"/>
    <w:rsid w:val="00B7480C"/>
    <w:rsid w:val="00B75C21"/>
    <w:rsid w:val="00B961D7"/>
    <w:rsid w:val="00BE1B37"/>
    <w:rsid w:val="00BE5178"/>
    <w:rsid w:val="00BF49FF"/>
    <w:rsid w:val="00C040AD"/>
    <w:rsid w:val="00C31D32"/>
    <w:rsid w:val="00C4617D"/>
    <w:rsid w:val="00C567ED"/>
    <w:rsid w:val="00C57C5A"/>
    <w:rsid w:val="00C643BB"/>
    <w:rsid w:val="00C74230"/>
    <w:rsid w:val="00C953AB"/>
    <w:rsid w:val="00CC4928"/>
    <w:rsid w:val="00CE1352"/>
    <w:rsid w:val="00D0496D"/>
    <w:rsid w:val="00D5116A"/>
    <w:rsid w:val="00D81632"/>
    <w:rsid w:val="00D85C2E"/>
    <w:rsid w:val="00DA3A40"/>
    <w:rsid w:val="00DB1DE6"/>
    <w:rsid w:val="00DC1A64"/>
    <w:rsid w:val="00DC1B4E"/>
    <w:rsid w:val="00DC3C1E"/>
    <w:rsid w:val="00DD15D1"/>
    <w:rsid w:val="00DF5541"/>
    <w:rsid w:val="00E147F9"/>
    <w:rsid w:val="00E33C16"/>
    <w:rsid w:val="00E610B5"/>
    <w:rsid w:val="00E62192"/>
    <w:rsid w:val="00EA1F53"/>
    <w:rsid w:val="00EB3FC1"/>
    <w:rsid w:val="00EE5708"/>
    <w:rsid w:val="00F14F52"/>
    <w:rsid w:val="00F27EC3"/>
    <w:rsid w:val="00F440F0"/>
    <w:rsid w:val="00F5723C"/>
    <w:rsid w:val="00F73D70"/>
    <w:rsid w:val="00F90B8B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DF554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503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503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061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30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58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.bin"/><Relationship Id="rId21" Type="http://schemas.openxmlformats.org/officeDocument/2006/relationships/image" Target="media/image6.wmf"/><Relationship Id="rId42" Type="http://schemas.openxmlformats.org/officeDocument/2006/relationships/image" Target="media/image23.jpeg"/><Relationship Id="rId47" Type="http://schemas.openxmlformats.org/officeDocument/2006/relationships/oleObject" Target="embeddings/oleObject6.bin"/><Relationship Id="rId63" Type="http://schemas.openxmlformats.org/officeDocument/2006/relationships/image" Target="media/image40.png"/><Relationship Id="rId68" Type="http://schemas.openxmlformats.org/officeDocument/2006/relationships/oleObject" Target="embeddings/oleObject9.bin"/><Relationship Id="rId16" Type="http://schemas.openxmlformats.org/officeDocument/2006/relationships/hyperlink" Target="https://qualifications.pearson.com/en/qualifications/edexcel-a-levels/advanced-extension-award-mathematics-2018.html" TargetMode="External"/><Relationship Id="rId11" Type="http://schemas.openxmlformats.org/officeDocument/2006/relationships/header" Target="header2.xml"/><Relationship Id="rId24" Type="http://schemas.openxmlformats.org/officeDocument/2006/relationships/image" Target="media/image8.jpeg"/><Relationship Id="rId32" Type="http://schemas.openxmlformats.org/officeDocument/2006/relationships/image" Target="media/image13.png"/><Relationship Id="rId37" Type="http://schemas.openxmlformats.org/officeDocument/2006/relationships/image" Target="media/image18.jpeg"/><Relationship Id="rId40" Type="http://schemas.openxmlformats.org/officeDocument/2006/relationships/image" Target="media/image21.png"/><Relationship Id="rId45" Type="http://schemas.openxmlformats.org/officeDocument/2006/relationships/image" Target="media/image25.jpeg"/><Relationship Id="rId53" Type="http://schemas.openxmlformats.org/officeDocument/2006/relationships/image" Target="media/image31.wmf"/><Relationship Id="rId58" Type="http://schemas.openxmlformats.org/officeDocument/2006/relationships/image" Target="media/image35.png"/><Relationship Id="rId66" Type="http://schemas.openxmlformats.org/officeDocument/2006/relationships/image" Target="media/image43.emf"/><Relationship Id="rId74" Type="http://schemas.openxmlformats.org/officeDocument/2006/relationships/image" Target="media/image50.png"/><Relationship Id="rId5" Type="http://schemas.openxmlformats.org/officeDocument/2006/relationships/styles" Target="styles.xml"/><Relationship Id="rId61" Type="http://schemas.openxmlformats.org/officeDocument/2006/relationships/image" Target="media/image38.png"/><Relationship Id="rId19" Type="http://schemas.openxmlformats.org/officeDocument/2006/relationships/image" Target="media/image4.pn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image" Target="media/image16.png"/><Relationship Id="rId43" Type="http://schemas.openxmlformats.org/officeDocument/2006/relationships/image" Target="media/image24.wmf"/><Relationship Id="rId48" Type="http://schemas.openxmlformats.org/officeDocument/2006/relationships/image" Target="media/image27.jpeg"/><Relationship Id="rId56" Type="http://schemas.openxmlformats.org/officeDocument/2006/relationships/image" Target="media/image33.png"/><Relationship Id="rId64" Type="http://schemas.openxmlformats.org/officeDocument/2006/relationships/image" Target="media/image41.png"/><Relationship Id="rId69" Type="http://schemas.openxmlformats.org/officeDocument/2006/relationships/image" Target="media/image45.png"/><Relationship Id="rId77" Type="http://schemas.openxmlformats.org/officeDocument/2006/relationships/fontTable" Target="fontTable.xml"/><Relationship Id="rId8" Type="http://schemas.openxmlformats.org/officeDocument/2006/relationships/footnotes" Target="footnotes.xml"/><Relationship Id="rId51" Type="http://schemas.openxmlformats.org/officeDocument/2006/relationships/image" Target="media/image29.png"/><Relationship Id="rId72" Type="http://schemas.openxmlformats.org/officeDocument/2006/relationships/image" Target="media/image48.png"/><Relationship Id="rId3" Type="http://schemas.openxmlformats.org/officeDocument/2006/relationships/customXml" Target="../customXml/item3.xml"/><Relationship Id="rId12" Type="http://schemas.openxmlformats.org/officeDocument/2006/relationships/footer" Target="footer1.xml"/><Relationship Id="rId17" Type="http://schemas.openxmlformats.org/officeDocument/2006/relationships/hyperlink" Target="https://www.mathsemporium.com/category/advanced-extension-award-mathematics/" TargetMode="External"/><Relationship Id="rId25" Type="http://schemas.openxmlformats.org/officeDocument/2006/relationships/image" Target="media/image9.wmf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openxmlformats.org/officeDocument/2006/relationships/image" Target="media/image26.wmf"/><Relationship Id="rId59" Type="http://schemas.openxmlformats.org/officeDocument/2006/relationships/image" Target="media/image36.jpeg"/><Relationship Id="rId67" Type="http://schemas.openxmlformats.org/officeDocument/2006/relationships/image" Target="media/image44.wmf"/><Relationship Id="rId20" Type="http://schemas.openxmlformats.org/officeDocument/2006/relationships/image" Target="media/image5.emf"/><Relationship Id="rId41" Type="http://schemas.openxmlformats.org/officeDocument/2006/relationships/image" Target="media/image22.png"/><Relationship Id="rId54" Type="http://schemas.openxmlformats.org/officeDocument/2006/relationships/oleObject" Target="embeddings/oleObject8.bin"/><Relationship Id="rId62" Type="http://schemas.openxmlformats.org/officeDocument/2006/relationships/image" Target="media/image39.jpg"/><Relationship Id="rId70" Type="http://schemas.openxmlformats.org/officeDocument/2006/relationships/image" Target="media/image46.jpeg"/><Relationship Id="rId75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7.emf"/><Relationship Id="rId28" Type="http://schemas.openxmlformats.org/officeDocument/2006/relationships/oleObject" Target="embeddings/oleObject3.bin"/><Relationship Id="rId36" Type="http://schemas.openxmlformats.org/officeDocument/2006/relationships/image" Target="media/image17.jpeg"/><Relationship Id="rId49" Type="http://schemas.openxmlformats.org/officeDocument/2006/relationships/image" Target="media/image28.wmf"/><Relationship Id="rId57" Type="http://schemas.openxmlformats.org/officeDocument/2006/relationships/image" Target="media/image34.jpeg"/><Relationship Id="rId10" Type="http://schemas.openxmlformats.org/officeDocument/2006/relationships/header" Target="header1.xml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5.bin"/><Relationship Id="rId52" Type="http://schemas.openxmlformats.org/officeDocument/2006/relationships/image" Target="media/image30.png"/><Relationship Id="rId60" Type="http://schemas.openxmlformats.org/officeDocument/2006/relationships/image" Target="media/image37.jpeg"/><Relationship Id="rId65" Type="http://schemas.openxmlformats.org/officeDocument/2006/relationships/image" Target="media/image42.png"/><Relationship Id="rId73" Type="http://schemas.openxmlformats.org/officeDocument/2006/relationships/image" Target="media/image49.png"/><Relationship Id="rId78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image" Target="media/image3.png"/><Relationship Id="rId39" Type="http://schemas.openxmlformats.org/officeDocument/2006/relationships/image" Target="media/image20.jpeg"/><Relationship Id="rId34" Type="http://schemas.openxmlformats.org/officeDocument/2006/relationships/image" Target="media/image15.png"/><Relationship Id="rId50" Type="http://schemas.openxmlformats.org/officeDocument/2006/relationships/oleObject" Target="embeddings/oleObject7.bin"/><Relationship Id="rId55" Type="http://schemas.openxmlformats.org/officeDocument/2006/relationships/image" Target="media/image32.png"/><Relationship Id="rId76" Type="http://schemas.openxmlformats.org/officeDocument/2006/relationships/footer" Target="footer4.xml"/><Relationship Id="rId7" Type="http://schemas.openxmlformats.org/officeDocument/2006/relationships/webSettings" Target="webSettings.xml"/><Relationship Id="rId71" Type="http://schemas.openxmlformats.org/officeDocument/2006/relationships/image" Target="media/image47.png"/><Relationship Id="rId2" Type="http://schemas.openxmlformats.org/officeDocument/2006/relationships/customXml" Target="../customXml/item2.xml"/><Relationship Id="rId29" Type="http://schemas.openxmlformats.org/officeDocument/2006/relationships/image" Target="media/image11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BB2E0EC-DDBD-405B-90A6-43594F07D80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3C9634B-2C1E-4CED-B5AE-F72EAF2B8672}">
  <ds:schemaRefs>
    <ds:schemaRef ds:uri="http://purl.org/dc/terms/"/>
    <ds:schemaRef ds:uri="http://schemas.microsoft.com/office/2006/documentManagement/types"/>
    <ds:schemaRef ds:uri="http://purl.org/dc/elements/1.1/"/>
    <ds:schemaRef ds:uri="http://www.w3.org/XML/1998/namespace"/>
    <ds:schemaRef ds:uri="d37093ce-74a9-4ead-ba34-b65f3c860946"/>
    <ds:schemaRef ds:uri="http://purl.org/dc/dcmitype/"/>
    <ds:schemaRef ds:uri="aef15915-1ad9-4df2-a051-24e841bbfed3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2</TotalTime>
  <Pages>29</Pages>
  <Words>1390</Words>
  <Characters>792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11</cp:revision>
  <dcterms:created xsi:type="dcterms:W3CDTF">2021-06-19T12:22:00Z</dcterms:created>
  <dcterms:modified xsi:type="dcterms:W3CDTF">2022-10-14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